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webextensions/webextension2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6" r:id="rId2"/>
    <p:sldId id="284" r:id="rId3"/>
    <p:sldId id="285" r:id="rId4"/>
    <p:sldId id="286" r:id="rId5"/>
    <p:sldId id="278" r:id="rId6"/>
    <p:sldId id="287" r:id="rId7"/>
    <p:sldId id="288" r:id="rId8"/>
    <p:sldId id="289" r:id="rId9"/>
    <p:sldId id="290" r:id="rId10"/>
    <p:sldId id="291" r:id="rId11"/>
    <p:sldId id="292" r:id="rId12"/>
    <p:sldId id="293" r:id="rId13"/>
    <p:sldId id="294" r:id="rId14"/>
    <p:sldId id="296" r:id="rId15"/>
    <p:sldId id="295" r:id="rId16"/>
    <p:sldId id="283" r:id="rId17"/>
  </p:sldIdLst>
  <p:sldSz cx="12192000" cy="6858000"/>
  <p:notesSz cx="6858000" cy="9144000"/>
  <p:custDataLst>
    <p:tags r:id="rId19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7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B1560"/>
    <a:srgbClr val="DF2F78"/>
    <a:srgbClr val="E72C81"/>
    <a:srgbClr val="00235F"/>
    <a:srgbClr val="DC1661"/>
    <a:srgbClr val="FFFFFF"/>
    <a:srgbClr val="FF0066"/>
    <a:srgbClr val="2E5496"/>
    <a:srgbClr val="002060"/>
    <a:srgbClr val="2F559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D4411723-6B3B-41B7-903A-F2EA8FB86365}" v="393" dt="2023-09-24T20:15:40.274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6" d="100"/>
          <a:sy n="86" d="100"/>
        </p:scale>
        <p:origin x="400" y="60"/>
      </p:cViewPr>
      <p:guideLst>
        <p:guide orient="horz" pos="2137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Ekaterina Efremova" userId="e26007adde300079" providerId="LiveId" clId="{494B1AD4-C1C6-4114-B979-435A8011B5FF}"/>
    <pc:docChg chg="undo custSel modSld">
      <pc:chgData name="Ekaterina Efremova" userId="e26007adde300079" providerId="LiveId" clId="{494B1AD4-C1C6-4114-B979-435A8011B5FF}" dt="2023-09-11T07:20:54.967" v="110"/>
      <pc:docMkLst>
        <pc:docMk/>
      </pc:docMkLst>
      <pc:sldChg chg="modSp">
        <pc:chgData name="Ekaterina Efremova" userId="e26007adde300079" providerId="LiveId" clId="{494B1AD4-C1C6-4114-B979-435A8011B5FF}" dt="2023-09-11T07:20:54.967" v="110"/>
        <pc:sldMkLst>
          <pc:docMk/>
          <pc:sldMk cId="976566065" sldId="292"/>
        </pc:sldMkLst>
        <pc:graphicFrameChg chg="mod">
          <ac:chgData name="Ekaterina Efremova" userId="e26007adde300079" providerId="LiveId" clId="{494B1AD4-C1C6-4114-B979-435A8011B5FF}" dt="2023-09-11T07:20:54.967" v="110"/>
          <ac:graphicFrameMkLst>
            <pc:docMk/>
            <pc:sldMk cId="976566065" sldId="292"/>
            <ac:graphicFrameMk id="3" creationId="{E3087254-6892-9F49-C300-419DF687A38D}"/>
          </ac:graphicFrameMkLst>
        </pc:graphicFrameChg>
      </pc:sldChg>
      <pc:sldChg chg="delSp modSp mod">
        <pc:chgData name="Ekaterina Efremova" userId="e26007adde300079" providerId="LiveId" clId="{494B1AD4-C1C6-4114-B979-435A8011B5FF}" dt="2023-09-11T07:20:54.425" v="109" actId="692"/>
        <pc:sldMkLst>
          <pc:docMk/>
          <pc:sldMk cId="3586356591" sldId="294"/>
        </pc:sldMkLst>
        <pc:spChg chg="mod">
          <ac:chgData name="Ekaterina Efremova" userId="e26007adde300079" providerId="LiveId" clId="{494B1AD4-C1C6-4114-B979-435A8011B5FF}" dt="2023-09-11T07:20:33.769" v="101" actId="692"/>
          <ac:spMkLst>
            <pc:docMk/>
            <pc:sldMk cId="3586356591" sldId="294"/>
            <ac:spMk id="32" creationId="{AA8A5DCB-96F8-4B23-B3E6-7B2AC6093D7B}"/>
          </ac:spMkLst>
        </pc:spChg>
        <pc:spChg chg="mod">
          <ac:chgData name="Ekaterina Efremova" userId="e26007adde300079" providerId="LiveId" clId="{494B1AD4-C1C6-4114-B979-435A8011B5FF}" dt="2023-09-11T07:20:21.833" v="95" actId="207"/>
          <ac:spMkLst>
            <pc:docMk/>
            <pc:sldMk cId="3586356591" sldId="294"/>
            <ac:spMk id="52" creationId="{F4A5B458-6586-4244-B132-E1FA6EDEE6A0}"/>
          </ac:spMkLst>
        </pc:spChg>
        <pc:spChg chg="mod">
          <ac:chgData name="Ekaterina Efremova" userId="e26007adde300079" providerId="LiveId" clId="{494B1AD4-C1C6-4114-B979-435A8011B5FF}" dt="2023-09-11T07:20:54.425" v="109" actId="692"/>
          <ac:spMkLst>
            <pc:docMk/>
            <pc:sldMk cId="3586356591" sldId="294"/>
            <ac:spMk id="76" creationId="{D9C485F4-6348-4A24-A802-8C56C9672845}"/>
          </ac:spMkLst>
        </pc:spChg>
        <pc:spChg chg="mod">
          <ac:chgData name="Ekaterina Efremova" userId="e26007adde300079" providerId="LiveId" clId="{494B1AD4-C1C6-4114-B979-435A8011B5FF}" dt="2023-09-11T07:17:04.222" v="54" actId="207"/>
          <ac:spMkLst>
            <pc:docMk/>
            <pc:sldMk cId="3586356591" sldId="294"/>
            <ac:spMk id="83" creationId="{CF524B03-FA41-40DA-AF10-E8CC622BE4E5}"/>
          </ac:spMkLst>
        </pc:spChg>
        <pc:spChg chg="mod">
          <ac:chgData name="Ekaterina Efremova" userId="e26007adde300079" providerId="LiveId" clId="{494B1AD4-C1C6-4114-B979-435A8011B5FF}" dt="2023-09-11T07:17:33.915" v="64" actId="207"/>
          <ac:spMkLst>
            <pc:docMk/>
            <pc:sldMk cId="3586356591" sldId="294"/>
            <ac:spMk id="85" creationId="{CC441770-0D20-4354-85FC-5DE82ACB12B8}"/>
          </ac:spMkLst>
        </pc:spChg>
        <pc:spChg chg="del">
          <ac:chgData name="Ekaterina Efremova" userId="e26007adde300079" providerId="LiveId" clId="{494B1AD4-C1C6-4114-B979-435A8011B5FF}" dt="2023-09-11T07:18:12.112" v="70" actId="478"/>
          <ac:spMkLst>
            <pc:docMk/>
            <pc:sldMk cId="3586356591" sldId="294"/>
            <ac:spMk id="127" creationId="{9F2038C5-166B-4377-9EC7-229137BD1222}"/>
          </ac:spMkLst>
        </pc:spChg>
        <pc:grpChg chg="mod">
          <ac:chgData name="Ekaterina Efremova" userId="e26007adde300079" providerId="LiveId" clId="{494B1AD4-C1C6-4114-B979-435A8011B5FF}" dt="2023-09-11T07:19:05.808" v="80" actId="1076"/>
          <ac:grpSpMkLst>
            <pc:docMk/>
            <pc:sldMk cId="3586356591" sldId="294"/>
            <ac:grpSpMk id="55" creationId="{30982DD9-7180-4ED2-8DD5-584475EC5BA6}"/>
          </ac:grpSpMkLst>
        </pc:grpChg>
        <pc:graphicFrameChg chg="mod">
          <ac:chgData name="Ekaterina Efremova" userId="e26007adde300079" providerId="LiveId" clId="{494B1AD4-C1C6-4114-B979-435A8011B5FF}" dt="2023-09-11T07:09:33.694" v="15"/>
          <ac:graphicFrameMkLst>
            <pc:docMk/>
            <pc:sldMk cId="3586356591" sldId="294"/>
            <ac:graphicFrameMk id="46" creationId="{19E19847-7424-42DE-9809-D26EC13B45FA}"/>
          </ac:graphicFrameMkLst>
        </pc:graphicFrameChg>
        <pc:graphicFrameChg chg="mod">
          <ac:chgData name="Ekaterina Efremova" userId="e26007adde300079" providerId="LiveId" clId="{494B1AD4-C1C6-4114-B979-435A8011B5FF}" dt="2023-09-11T07:17:14.640" v="58"/>
          <ac:graphicFrameMkLst>
            <pc:docMk/>
            <pc:sldMk cId="3586356591" sldId="294"/>
            <ac:graphicFrameMk id="68" creationId="{090069DE-5C5F-4069-9089-1104CF32FFD8}"/>
          </ac:graphicFrameMkLst>
        </pc:graphicFrameChg>
        <pc:graphicFrameChg chg="del">
          <ac:chgData name="Ekaterina Efremova" userId="e26007adde300079" providerId="LiveId" clId="{494B1AD4-C1C6-4114-B979-435A8011B5FF}" dt="2023-09-11T07:18:14.336" v="72" actId="478"/>
          <ac:graphicFrameMkLst>
            <pc:docMk/>
            <pc:sldMk cId="3586356591" sldId="294"/>
            <ac:graphicFrameMk id="69" creationId="{A2EFAC16-B844-44AF-8A66-66A7AC177ED8}"/>
          </ac:graphicFrameMkLst>
        </pc:graphicFrameChg>
        <pc:graphicFrameChg chg="mod">
          <ac:chgData name="Ekaterina Efremova" userId="e26007adde300079" providerId="LiveId" clId="{494B1AD4-C1C6-4114-B979-435A8011B5FF}" dt="2023-09-11T07:09:53.668" v="18"/>
          <ac:graphicFrameMkLst>
            <pc:docMk/>
            <pc:sldMk cId="3586356591" sldId="294"/>
            <ac:graphicFrameMk id="79" creationId="{7F281560-331A-4127-842D-6CB86BBCAB73}"/>
          </ac:graphicFrameMkLst>
        </pc:graphicFrameChg>
        <pc:graphicFrameChg chg="mod">
          <ac:chgData name="Ekaterina Efremova" userId="e26007adde300079" providerId="LiveId" clId="{494B1AD4-C1C6-4114-B979-435A8011B5FF}" dt="2023-09-11T07:09:02.100" v="7"/>
          <ac:graphicFrameMkLst>
            <pc:docMk/>
            <pc:sldMk cId="3586356591" sldId="294"/>
            <ac:graphicFrameMk id="81" creationId="{DC354A73-B0E6-4405-BCDE-36973A7EFD0C}"/>
          </ac:graphicFrameMkLst>
        </pc:graphicFrameChg>
        <pc:graphicFrameChg chg="mod">
          <ac:chgData name="Ekaterina Efremova" userId="e26007adde300079" providerId="LiveId" clId="{494B1AD4-C1C6-4114-B979-435A8011B5FF}" dt="2023-09-11T07:09:22.159" v="10"/>
          <ac:graphicFrameMkLst>
            <pc:docMk/>
            <pc:sldMk cId="3586356591" sldId="294"/>
            <ac:graphicFrameMk id="82" creationId="{B6A776AC-85CE-4CE6-A974-9AEDB2FC9C75}"/>
          </ac:graphicFrameMkLst>
        </pc:graphicFrameChg>
        <pc:graphicFrameChg chg="mod">
          <ac:chgData name="Ekaterina Efremova" userId="e26007adde300079" providerId="LiveId" clId="{494B1AD4-C1C6-4114-B979-435A8011B5FF}" dt="2023-09-11T07:18:07.042" v="68"/>
          <ac:graphicFrameMkLst>
            <pc:docMk/>
            <pc:sldMk cId="3586356591" sldId="294"/>
            <ac:graphicFrameMk id="84" creationId="{7444D70E-4FC5-4E2E-A545-07839CCB80F4}"/>
          </ac:graphicFrameMkLst>
        </pc:graphicFrameChg>
        <pc:graphicFrameChg chg="mod">
          <ac:chgData name="Ekaterina Efremova" userId="e26007adde300079" providerId="LiveId" clId="{494B1AD4-C1C6-4114-B979-435A8011B5FF}" dt="2023-09-11T07:16:11.487" v="42"/>
          <ac:graphicFrameMkLst>
            <pc:docMk/>
            <pc:sldMk cId="3586356591" sldId="294"/>
            <ac:graphicFrameMk id="89" creationId="{A57F2B63-2A20-43F1-A4E0-091FA29DF867}"/>
          </ac:graphicFrameMkLst>
        </pc:graphicFrameChg>
        <pc:graphicFrameChg chg="mod">
          <ac:chgData name="Ekaterina Efremova" userId="e26007adde300079" providerId="LiveId" clId="{494B1AD4-C1C6-4114-B979-435A8011B5FF}" dt="2023-09-11T07:16:37.049" v="46"/>
          <ac:graphicFrameMkLst>
            <pc:docMk/>
            <pc:sldMk cId="3586356591" sldId="294"/>
            <ac:graphicFrameMk id="92" creationId="{84D7DDD6-F7A9-4C0C-850F-2EB1C833EDCC}"/>
          </ac:graphicFrameMkLst>
        </pc:graphicFrameChg>
        <pc:graphicFrameChg chg="mod">
          <ac:chgData name="Ekaterina Efremova" userId="e26007adde300079" providerId="LiveId" clId="{494B1AD4-C1C6-4114-B979-435A8011B5FF}" dt="2023-09-11T07:16:49.809" v="50"/>
          <ac:graphicFrameMkLst>
            <pc:docMk/>
            <pc:sldMk cId="3586356591" sldId="294"/>
            <ac:graphicFrameMk id="96" creationId="{B153DC0F-8733-4498-A621-39934928065F}"/>
          </ac:graphicFrameMkLst>
        </pc:graphicFrameChg>
        <pc:graphicFrameChg chg="mod">
          <ac:chgData name="Ekaterina Efremova" userId="e26007adde300079" providerId="LiveId" clId="{494B1AD4-C1C6-4114-B979-435A8011B5FF}" dt="2023-09-11T07:19:55.661" v="93"/>
          <ac:graphicFrameMkLst>
            <pc:docMk/>
            <pc:sldMk cId="3586356591" sldId="294"/>
            <ac:graphicFrameMk id="129" creationId="{36DEE731-D6EF-4FF1-A75F-1EE44976087C}"/>
          </ac:graphicFrameMkLst>
        </pc:graphicFrameChg>
        <pc:graphicFrameChg chg="mod">
          <ac:chgData name="Ekaterina Efremova" userId="e26007adde300079" providerId="LiveId" clId="{494B1AD4-C1C6-4114-B979-435A8011B5FF}" dt="2023-09-11T07:19:25.945" v="85"/>
          <ac:graphicFrameMkLst>
            <pc:docMk/>
            <pc:sldMk cId="3586356591" sldId="294"/>
            <ac:graphicFrameMk id="131" creationId="{8FE03DF1-0EF1-420A-847A-FA8EA8EECB4C}"/>
          </ac:graphicFrameMkLst>
        </pc:graphicFrameChg>
        <pc:graphicFrameChg chg="mod">
          <ac:chgData name="Ekaterina Efremova" userId="e26007adde300079" providerId="LiveId" clId="{494B1AD4-C1C6-4114-B979-435A8011B5FF}" dt="2023-09-11T07:19:38.535" v="89"/>
          <ac:graphicFrameMkLst>
            <pc:docMk/>
            <pc:sldMk cId="3586356591" sldId="294"/>
            <ac:graphicFrameMk id="132" creationId="{869807F3-0754-491C-8F1F-366720B4765A}"/>
          </ac:graphicFrameMkLst>
        </pc:graphicFrameChg>
        <pc:cxnChg chg="mod">
          <ac:chgData name="Ekaterina Efremova" userId="e26007adde300079" providerId="LiveId" clId="{494B1AD4-C1C6-4114-B979-435A8011B5FF}" dt="2023-09-11T07:20:23.652" v="97" actId="1076"/>
          <ac:cxnSpMkLst>
            <pc:docMk/>
            <pc:sldMk cId="3586356591" sldId="294"/>
            <ac:cxnSpMk id="16" creationId="{AA0AC56C-DD5F-488A-BAA6-401AAE8747AE}"/>
          </ac:cxnSpMkLst>
        </pc:cxnChg>
        <pc:cxnChg chg="mod">
          <ac:chgData name="Ekaterina Efremova" userId="e26007adde300079" providerId="LiveId" clId="{494B1AD4-C1C6-4114-B979-435A8011B5FF}" dt="2023-09-11T07:10:35.729" v="25" actId="692"/>
          <ac:cxnSpMkLst>
            <pc:docMk/>
            <pc:sldMk cId="3586356591" sldId="294"/>
            <ac:cxnSpMk id="53" creationId="{3EFF8DF0-59FB-4FB6-B173-80A612396ADE}"/>
          </ac:cxnSpMkLst>
        </pc:cxnChg>
        <pc:cxnChg chg="mod">
          <ac:chgData name="Ekaterina Efremova" userId="e26007adde300079" providerId="LiveId" clId="{494B1AD4-C1C6-4114-B979-435A8011B5FF}" dt="2023-09-11T07:10:22.752" v="22" actId="692"/>
          <ac:cxnSpMkLst>
            <pc:docMk/>
            <pc:sldMk cId="3586356591" sldId="294"/>
            <ac:cxnSpMk id="56" creationId="{47A9324C-8DBE-4154-8998-2036FEBF49CB}"/>
          </ac:cxnSpMkLst>
        </pc:cxnChg>
        <pc:cxnChg chg="mod">
          <ac:chgData name="Ekaterina Efremova" userId="e26007adde300079" providerId="LiveId" clId="{494B1AD4-C1C6-4114-B979-435A8011B5FF}" dt="2023-09-11T07:10:41.288" v="27" actId="692"/>
          <ac:cxnSpMkLst>
            <pc:docMk/>
            <pc:sldMk cId="3586356591" sldId="294"/>
            <ac:cxnSpMk id="59" creationId="{E7344545-19AF-4221-8832-CEF02B574CD2}"/>
          </ac:cxnSpMkLst>
        </pc:cxnChg>
        <pc:cxnChg chg="mod">
          <ac:chgData name="Ekaterina Efremova" userId="e26007adde300079" providerId="LiveId" clId="{494B1AD4-C1C6-4114-B979-435A8011B5FF}" dt="2023-09-11T07:10:31.553" v="23" actId="692"/>
          <ac:cxnSpMkLst>
            <pc:docMk/>
            <pc:sldMk cId="3586356591" sldId="294"/>
            <ac:cxnSpMk id="66" creationId="{C3AA4CEF-8D0F-44BA-8465-F642DAF7167B}"/>
          </ac:cxnSpMkLst>
        </pc:cxnChg>
        <pc:cxnChg chg="mod">
          <ac:chgData name="Ekaterina Efremova" userId="e26007adde300079" providerId="LiveId" clId="{494B1AD4-C1C6-4114-B979-435A8011B5FF}" dt="2023-09-11T07:19:05.808" v="80" actId="1076"/>
          <ac:cxnSpMkLst>
            <pc:docMk/>
            <pc:sldMk cId="3586356591" sldId="294"/>
            <ac:cxnSpMk id="80" creationId="{051D6AE1-2417-41A4-AAA4-8F65856719B2}"/>
          </ac:cxnSpMkLst>
        </pc:cxnChg>
        <pc:cxnChg chg="mod">
          <ac:chgData name="Ekaterina Efremova" userId="e26007adde300079" providerId="LiveId" clId="{494B1AD4-C1C6-4114-B979-435A8011B5FF}" dt="2023-09-11T07:11:15.625" v="37" actId="692"/>
          <ac:cxnSpMkLst>
            <pc:docMk/>
            <pc:sldMk cId="3586356591" sldId="294"/>
            <ac:cxnSpMk id="88" creationId="{7D7FF1DB-D523-4BDC-AA76-7E3671917E7C}"/>
          </ac:cxnSpMkLst>
        </pc:cxnChg>
        <pc:cxnChg chg="mod">
          <ac:chgData name="Ekaterina Efremova" userId="e26007adde300079" providerId="LiveId" clId="{494B1AD4-C1C6-4114-B979-435A8011B5FF}" dt="2023-09-11T07:11:00.450" v="31" actId="692"/>
          <ac:cxnSpMkLst>
            <pc:docMk/>
            <pc:sldMk cId="3586356591" sldId="294"/>
            <ac:cxnSpMk id="94" creationId="{DEA40BE3-8535-41BB-9BE6-8846C8E58D9B}"/>
          </ac:cxnSpMkLst>
        </pc:cxnChg>
        <pc:cxnChg chg="mod">
          <ac:chgData name="Ekaterina Efremova" userId="e26007adde300079" providerId="LiveId" clId="{494B1AD4-C1C6-4114-B979-435A8011B5FF}" dt="2023-09-11T07:10:56.750" v="30" actId="692"/>
          <ac:cxnSpMkLst>
            <pc:docMk/>
            <pc:sldMk cId="3586356591" sldId="294"/>
            <ac:cxnSpMk id="100" creationId="{56905784-D4A8-4EDC-AA89-5FE2B25E21B3}"/>
          </ac:cxnSpMkLst>
        </pc:cxnChg>
        <pc:cxnChg chg="mod">
          <ac:chgData name="Ekaterina Efremova" userId="e26007adde300079" providerId="LiveId" clId="{494B1AD4-C1C6-4114-B979-435A8011B5FF}" dt="2023-09-11T07:11:04.271" v="33" actId="692"/>
          <ac:cxnSpMkLst>
            <pc:docMk/>
            <pc:sldMk cId="3586356591" sldId="294"/>
            <ac:cxnSpMk id="101" creationId="{20CA0BCC-848C-4370-9976-60374FDC857E}"/>
          </ac:cxnSpMkLst>
        </pc:cxnChg>
        <pc:cxnChg chg="mod">
          <ac:chgData name="Ekaterina Efremova" userId="e26007adde300079" providerId="LiveId" clId="{494B1AD4-C1C6-4114-B979-435A8011B5FF}" dt="2023-09-11T07:11:08.392" v="34" actId="692"/>
          <ac:cxnSpMkLst>
            <pc:docMk/>
            <pc:sldMk cId="3586356591" sldId="294"/>
            <ac:cxnSpMk id="102" creationId="{2E4CFF11-A37E-4E45-832E-75E3C4C94C6C}"/>
          </ac:cxnSpMkLst>
        </pc:cxnChg>
        <pc:cxnChg chg="mod">
          <ac:chgData name="Ekaterina Efremova" userId="e26007adde300079" providerId="LiveId" clId="{494B1AD4-C1C6-4114-B979-435A8011B5FF}" dt="2023-09-11T07:11:12.091" v="36" actId="692"/>
          <ac:cxnSpMkLst>
            <pc:docMk/>
            <pc:sldMk cId="3586356591" sldId="294"/>
            <ac:cxnSpMk id="105" creationId="{95FF52AA-CF9E-4523-8686-ACE13C4AC5E0}"/>
          </ac:cxnSpMkLst>
        </pc:cxnChg>
      </pc:sldChg>
    </pc:docChg>
  </pc:docChgLst>
  <pc:docChgLst>
    <pc:chgData name="Ekaterina Efremova" userId="e26007adde300079" providerId="LiveId" clId="{D4411723-6B3B-41B7-903A-F2EA8FB86365}"/>
    <pc:docChg chg="undo custSel addSld delSld modSld sldOrd">
      <pc:chgData name="Ekaterina Efremova" userId="e26007adde300079" providerId="LiveId" clId="{D4411723-6B3B-41B7-903A-F2EA8FB86365}" dt="2023-09-24T20:15:46.621" v="1340" actId="1076"/>
      <pc:docMkLst>
        <pc:docMk/>
      </pc:docMkLst>
      <pc:sldChg chg="addSp delSp modSp mod">
        <pc:chgData name="Ekaterina Efremova" userId="e26007adde300079" providerId="LiveId" clId="{D4411723-6B3B-41B7-903A-F2EA8FB86365}" dt="2023-09-10T13:33:06.435" v="72" actId="478"/>
        <pc:sldMkLst>
          <pc:docMk/>
          <pc:sldMk cId="2099475565" sldId="256"/>
        </pc:sldMkLst>
        <pc:spChg chg="mod">
          <ac:chgData name="Ekaterina Efremova" userId="e26007adde300079" providerId="LiveId" clId="{D4411723-6B3B-41B7-903A-F2EA8FB86365}" dt="2023-09-10T13:33:01.915" v="71" actId="207"/>
          <ac:spMkLst>
            <pc:docMk/>
            <pc:sldMk cId="2099475565" sldId="256"/>
            <ac:spMk id="10" creationId="{65011AA6-3213-4FA5-BF8E-404A2D79BAA9}"/>
          </ac:spMkLst>
        </pc:spChg>
        <pc:graphicFrameChg chg="add del mod">
          <ac:chgData name="Ekaterina Efremova" userId="e26007adde300079" providerId="LiveId" clId="{D4411723-6B3B-41B7-903A-F2EA8FB86365}" dt="2023-09-10T13:33:06.435" v="72" actId="478"/>
          <ac:graphicFrameMkLst>
            <pc:docMk/>
            <pc:sldMk cId="2099475565" sldId="256"/>
            <ac:graphicFrameMk id="3" creationId="{30D3442B-1DD8-E401-53A5-9B2E6288001C}"/>
          </ac:graphicFrameMkLst>
        </pc:graphicFrameChg>
      </pc:sldChg>
      <pc:sldChg chg="del">
        <pc:chgData name="Ekaterina Efremova" userId="e26007adde300079" providerId="LiveId" clId="{D4411723-6B3B-41B7-903A-F2EA8FB86365}" dt="2023-09-10T13:30:13.096" v="30" actId="47"/>
        <pc:sldMkLst>
          <pc:docMk/>
          <pc:sldMk cId="775966143" sldId="259"/>
        </pc:sldMkLst>
      </pc:sldChg>
      <pc:sldChg chg="del">
        <pc:chgData name="Ekaterina Efremova" userId="e26007adde300079" providerId="LiveId" clId="{D4411723-6B3B-41B7-903A-F2EA8FB86365}" dt="2023-09-10T13:30:11.835" v="28" actId="47"/>
        <pc:sldMkLst>
          <pc:docMk/>
          <pc:sldMk cId="4028614367" sldId="260"/>
        </pc:sldMkLst>
      </pc:sldChg>
      <pc:sldChg chg="del">
        <pc:chgData name="Ekaterina Efremova" userId="e26007adde300079" providerId="LiveId" clId="{D4411723-6B3B-41B7-903A-F2EA8FB86365}" dt="2023-09-10T13:30:06.070" v="23" actId="47"/>
        <pc:sldMkLst>
          <pc:docMk/>
          <pc:sldMk cId="49503715" sldId="261"/>
        </pc:sldMkLst>
      </pc:sldChg>
      <pc:sldChg chg="delSp modSp del mod">
        <pc:chgData name="Ekaterina Efremova" userId="e26007adde300079" providerId="LiveId" clId="{D4411723-6B3B-41B7-903A-F2EA8FB86365}" dt="2023-09-10T13:30:04.674" v="22" actId="47"/>
        <pc:sldMkLst>
          <pc:docMk/>
          <pc:sldMk cId="4117336438" sldId="262"/>
        </pc:sldMkLst>
        <pc:spChg chg="mod">
          <ac:chgData name="Ekaterina Efremova" userId="e26007adde300079" providerId="LiveId" clId="{D4411723-6B3B-41B7-903A-F2EA8FB86365}" dt="2023-09-10T13:28:37.637" v="21" actId="207"/>
          <ac:spMkLst>
            <pc:docMk/>
            <pc:sldMk cId="4117336438" sldId="262"/>
            <ac:spMk id="2" creationId="{7243959C-B471-4A23-AF7F-A49CADDD4022}"/>
          </ac:spMkLst>
        </pc:spChg>
        <pc:picChg chg="del">
          <ac:chgData name="Ekaterina Efremova" userId="e26007adde300079" providerId="LiveId" clId="{D4411723-6B3B-41B7-903A-F2EA8FB86365}" dt="2023-09-10T13:27:54.999" v="20" actId="478"/>
          <ac:picMkLst>
            <pc:docMk/>
            <pc:sldMk cId="4117336438" sldId="262"/>
            <ac:picMk id="20" creationId="{CCF9E8C0-7BF1-4482-8EEE-79BE2A41F7F1}"/>
          </ac:picMkLst>
        </pc:picChg>
      </pc:sldChg>
      <pc:sldChg chg="del">
        <pc:chgData name="Ekaterina Efremova" userId="e26007adde300079" providerId="LiveId" clId="{D4411723-6B3B-41B7-903A-F2EA8FB86365}" dt="2023-09-10T13:30:07.340" v="24" actId="47"/>
        <pc:sldMkLst>
          <pc:docMk/>
          <pc:sldMk cId="4210520389" sldId="263"/>
        </pc:sldMkLst>
      </pc:sldChg>
      <pc:sldChg chg="del">
        <pc:chgData name="Ekaterina Efremova" userId="e26007adde300079" providerId="LiveId" clId="{D4411723-6B3B-41B7-903A-F2EA8FB86365}" dt="2023-09-10T13:30:10.899" v="27" actId="47"/>
        <pc:sldMkLst>
          <pc:docMk/>
          <pc:sldMk cId="265726966" sldId="264"/>
        </pc:sldMkLst>
      </pc:sldChg>
      <pc:sldChg chg="del">
        <pc:chgData name="Ekaterina Efremova" userId="e26007adde300079" providerId="LiveId" clId="{D4411723-6B3B-41B7-903A-F2EA8FB86365}" dt="2023-09-10T13:30:08.712" v="25" actId="47"/>
        <pc:sldMkLst>
          <pc:docMk/>
          <pc:sldMk cId="2528373216" sldId="267"/>
        </pc:sldMkLst>
      </pc:sldChg>
      <pc:sldChg chg="del">
        <pc:chgData name="Ekaterina Efremova" userId="e26007adde300079" providerId="LiveId" clId="{D4411723-6B3B-41B7-903A-F2EA8FB86365}" dt="2023-09-10T13:30:10.226" v="26" actId="47"/>
        <pc:sldMkLst>
          <pc:docMk/>
          <pc:sldMk cId="828632638" sldId="268"/>
        </pc:sldMkLst>
      </pc:sldChg>
      <pc:sldChg chg="del">
        <pc:chgData name="Ekaterina Efremova" userId="e26007adde300079" providerId="LiveId" clId="{D4411723-6B3B-41B7-903A-F2EA8FB86365}" dt="2023-09-10T13:30:12.492" v="29" actId="47"/>
        <pc:sldMkLst>
          <pc:docMk/>
          <pc:sldMk cId="3331491285" sldId="269"/>
        </pc:sldMkLst>
      </pc:sldChg>
      <pc:sldChg chg="delSp modSp del mod">
        <pc:chgData name="Ekaterina Efremova" userId="e26007adde300079" providerId="LiveId" clId="{D4411723-6B3B-41B7-903A-F2EA8FB86365}" dt="2023-09-10T14:15:10.862" v="286" actId="47"/>
        <pc:sldMkLst>
          <pc:docMk/>
          <pc:sldMk cId="2629001233" sldId="270"/>
        </pc:sldMkLst>
        <pc:spChg chg="mod">
          <ac:chgData name="Ekaterina Efremova" userId="e26007adde300079" providerId="LiveId" clId="{D4411723-6B3B-41B7-903A-F2EA8FB86365}" dt="2023-09-10T13:35:24.612" v="95" actId="165"/>
          <ac:spMkLst>
            <pc:docMk/>
            <pc:sldMk cId="2629001233" sldId="270"/>
            <ac:spMk id="7" creationId="{FBE929F7-FEB0-45A8-B322-36D65685B3AD}"/>
          </ac:spMkLst>
        </pc:spChg>
        <pc:spChg chg="mod">
          <ac:chgData name="Ekaterina Efremova" userId="e26007adde300079" providerId="LiveId" clId="{D4411723-6B3B-41B7-903A-F2EA8FB86365}" dt="2023-09-10T13:35:24.612" v="95" actId="165"/>
          <ac:spMkLst>
            <pc:docMk/>
            <pc:sldMk cId="2629001233" sldId="270"/>
            <ac:spMk id="8" creationId="{5C55D1AC-670C-4D8C-A2DA-F1416371AF69}"/>
          </ac:spMkLst>
        </pc:spChg>
        <pc:spChg chg="mod">
          <ac:chgData name="Ekaterina Efremova" userId="e26007adde300079" providerId="LiveId" clId="{D4411723-6B3B-41B7-903A-F2EA8FB86365}" dt="2023-09-10T13:35:24.612" v="95" actId="165"/>
          <ac:spMkLst>
            <pc:docMk/>
            <pc:sldMk cId="2629001233" sldId="270"/>
            <ac:spMk id="50" creationId="{F118CCB4-D804-4846-B146-B13686BB8128}"/>
          </ac:spMkLst>
        </pc:spChg>
        <pc:spChg chg="mod">
          <ac:chgData name="Ekaterina Efremova" userId="e26007adde300079" providerId="LiveId" clId="{D4411723-6B3B-41B7-903A-F2EA8FB86365}" dt="2023-09-10T13:35:24.612" v="95" actId="165"/>
          <ac:spMkLst>
            <pc:docMk/>
            <pc:sldMk cId="2629001233" sldId="270"/>
            <ac:spMk id="51" creationId="{0C8730DC-6D99-4277-B439-758617040C35}"/>
          </ac:spMkLst>
        </pc:spChg>
        <pc:spChg chg="mod">
          <ac:chgData name="Ekaterina Efremova" userId="e26007adde300079" providerId="LiveId" clId="{D4411723-6B3B-41B7-903A-F2EA8FB86365}" dt="2023-09-10T13:39:24.633" v="119" actId="692"/>
          <ac:spMkLst>
            <pc:docMk/>
            <pc:sldMk cId="2629001233" sldId="270"/>
            <ac:spMk id="58" creationId="{6685A966-19D7-444B-9CF9-4B5C44441A56}"/>
          </ac:spMkLst>
        </pc:spChg>
        <pc:spChg chg="mod">
          <ac:chgData name="Ekaterina Efremova" userId="e26007adde300079" providerId="LiveId" clId="{D4411723-6B3B-41B7-903A-F2EA8FB86365}" dt="2023-09-10T13:40:29.583" v="130" actId="692"/>
          <ac:spMkLst>
            <pc:docMk/>
            <pc:sldMk cId="2629001233" sldId="270"/>
            <ac:spMk id="59" creationId="{0F315C2E-ED24-440A-8980-26D7A49E4E89}"/>
          </ac:spMkLst>
        </pc:spChg>
        <pc:spChg chg="mod">
          <ac:chgData name="Ekaterina Efremova" userId="e26007adde300079" providerId="LiveId" clId="{D4411723-6B3B-41B7-903A-F2EA8FB86365}" dt="2023-09-10T13:50:19.498" v="135" actId="692"/>
          <ac:spMkLst>
            <pc:docMk/>
            <pc:sldMk cId="2629001233" sldId="270"/>
            <ac:spMk id="60" creationId="{F71BACF4-49EE-4C3D-BD65-B51C1554FAAC}"/>
          </ac:spMkLst>
        </pc:spChg>
        <pc:spChg chg="mod">
          <ac:chgData name="Ekaterina Efremova" userId="e26007adde300079" providerId="LiveId" clId="{D4411723-6B3B-41B7-903A-F2EA8FB86365}" dt="2023-09-10T13:35:24.612" v="95" actId="165"/>
          <ac:spMkLst>
            <pc:docMk/>
            <pc:sldMk cId="2629001233" sldId="270"/>
            <ac:spMk id="112" creationId="{3D0C7AB6-1AF5-43B6-AC9E-57D9A32478FE}"/>
          </ac:spMkLst>
        </pc:spChg>
        <pc:spChg chg="mod">
          <ac:chgData name="Ekaterina Efremova" userId="e26007adde300079" providerId="LiveId" clId="{D4411723-6B3B-41B7-903A-F2EA8FB86365}" dt="2023-09-10T13:35:24.612" v="95" actId="165"/>
          <ac:spMkLst>
            <pc:docMk/>
            <pc:sldMk cId="2629001233" sldId="270"/>
            <ac:spMk id="127" creationId="{3C064C2C-0E03-44C9-B46C-9757D12A986B}"/>
          </ac:spMkLst>
        </pc:spChg>
        <pc:spChg chg="mod">
          <ac:chgData name="Ekaterina Efremova" userId="e26007adde300079" providerId="LiveId" clId="{D4411723-6B3B-41B7-903A-F2EA8FB86365}" dt="2023-09-10T13:35:24.612" v="95" actId="165"/>
          <ac:spMkLst>
            <pc:docMk/>
            <pc:sldMk cId="2629001233" sldId="270"/>
            <ac:spMk id="129" creationId="{8042E694-0EEB-426F-BD96-5256E543B83A}"/>
          </ac:spMkLst>
        </pc:spChg>
        <pc:spChg chg="mod">
          <ac:chgData name="Ekaterina Efremova" userId="e26007adde300079" providerId="LiveId" clId="{D4411723-6B3B-41B7-903A-F2EA8FB86365}" dt="2023-09-10T13:52:23.463" v="149" actId="692"/>
          <ac:spMkLst>
            <pc:docMk/>
            <pc:sldMk cId="2629001233" sldId="270"/>
            <ac:spMk id="136" creationId="{3E447C53-376C-414A-8E76-E551F857ABE3}"/>
          </ac:spMkLst>
        </pc:spChg>
        <pc:spChg chg="mod">
          <ac:chgData name="Ekaterina Efremova" userId="e26007adde300079" providerId="LiveId" clId="{D4411723-6B3B-41B7-903A-F2EA8FB86365}" dt="2023-09-10T13:52:12.258" v="147" actId="207"/>
          <ac:spMkLst>
            <pc:docMk/>
            <pc:sldMk cId="2629001233" sldId="270"/>
            <ac:spMk id="137" creationId="{F413AB1D-FEAF-41B2-B9AA-BB366F3B7610}"/>
          </ac:spMkLst>
        </pc:spChg>
        <pc:spChg chg="mod">
          <ac:chgData name="Ekaterina Efremova" userId="e26007adde300079" providerId="LiveId" clId="{D4411723-6B3B-41B7-903A-F2EA8FB86365}" dt="2023-09-10T13:51:26.220" v="140" actId="207"/>
          <ac:spMkLst>
            <pc:docMk/>
            <pc:sldMk cId="2629001233" sldId="270"/>
            <ac:spMk id="187" creationId="{B6226DB4-45D4-4517-8ED9-5015A055C912}"/>
          </ac:spMkLst>
        </pc:spChg>
        <pc:spChg chg="mod">
          <ac:chgData name="Ekaterina Efremova" userId="e26007adde300079" providerId="LiveId" clId="{D4411723-6B3B-41B7-903A-F2EA8FB86365}" dt="2023-09-10T13:51:18.159" v="138" actId="692"/>
          <ac:spMkLst>
            <pc:docMk/>
            <pc:sldMk cId="2629001233" sldId="270"/>
            <ac:spMk id="189" creationId="{5FE3931D-883B-466E-B330-5DF7E5E27E75}"/>
          </ac:spMkLst>
        </pc:spChg>
        <pc:spChg chg="mod">
          <ac:chgData name="Ekaterina Efremova" userId="e26007adde300079" providerId="LiveId" clId="{D4411723-6B3B-41B7-903A-F2EA8FB86365}" dt="2023-09-10T13:40:09.475" v="126" actId="692"/>
          <ac:spMkLst>
            <pc:docMk/>
            <pc:sldMk cId="2629001233" sldId="270"/>
            <ac:spMk id="191" creationId="{9A24ACA4-D535-4F1B-8EB3-8944642CCD37}"/>
          </ac:spMkLst>
        </pc:spChg>
        <pc:spChg chg="mod">
          <ac:chgData name="Ekaterina Efremova" userId="e26007adde300079" providerId="LiveId" clId="{D4411723-6B3B-41B7-903A-F2EA8FB86365}" dt="2023-09-10T13:40:14.458" v="127" actId="692"/>
          <ac:spMkLst>
            <pc:docMk/>
            <pc:sldMk cId="2629001233" sldId="270"/>
            <ac:spMk id="193" creationId="{644CC83B-9557-4FA1-AC7A-47800D7AAA0C}"/>
          </ac:spMkLst>
        </pc:spChg>
        <pc:spChg chg="mod">
          <ac:chgData name="Ekaterina Efremova" userId="e26007adde300079" providerId="LiveId" clId="{D4411723-6B3B-41B7-903A-F2EA8FB86365}" dt="2023-09-10T13:38:16.172" v="110" actId="692"/>
          <ac:spMkLst>
            <pc:docMk/>
            <pc:sldMk cId="2629001233" sldId="270"/>
            <ac:spMk id="195" creationId="{403BE99A-C756-4ECE-9122-3863C1B3B6DA}"/>
          </ac:spMkLst>
        </pc:spChg>
        <pc:spChg chg="mod">
          <ac:chgData name="Ekaterina Efremova" userId="e26007adde300079" providerId="LiveId" clId="{D4411723-6B3B-41B7-903A-F2EA8FB86365}" dt="2023-09-10T13:38:00.377" v="108" actId="207"/>
          <ac:spMkLst>
            <pc:docMk/>
            <pc:sldMk cId="2629001233" sldId="270"/>
            <ac:spMk id="197" creationId="{2BB3293A-28E7-4FDF-BEB4-1D498AF81018}"/>
          </ac:spMkLst>
        </pc:spChg>
        <pc:spChg chg="mod topLvl">
          <ac:chgData name="Ekaterina Efremova" userId="e26007adde300079" providerId="LiveId" clId="{D4411723-6B3B-41B7-903A-F2EA8FB86365}" dt="2023-09-10T13:35:45.995" v="98" actId="692"/>
          <ac:spMkLst>
            <pc:docMk/>
            <pc:sldMk cId="2629001233" sldId="270"/>
            <ac:spMk id="233" creationId="{2633A605-CF04-48E4-958C-8985DBF7A7D7}"/>
          </ac:spMkLst>
        </pc:spChg>
        <pc:spChg chg="del">
          <ac:chgData name="Ekaterina Efremova" userId="e26007adde300079" providerId="LiveId" clId="{D4411723-6B3B-41B7-903A-F2EA8FB86365}" dt="2023-09-10T13:34:28.963" v="81" actId="478"/>
          <ac:spMkLst>
            <pc:docMk/>
            <pc:sldMk cId="2629001233" sldId="270"/>
            <ac:spMk id="238" creationId="{278E72A2-7DCA-493A-A83E-C4D6ADA10429}"/>
          </ac:spMkLst>
        </pc:spChg>
        <pc:spChg chg="mod">
          <ac:chgData name="Ekaterina Efremova" userId="e26007adde300079" providerId="LiveId" clId="{D4411723-6B3B-41B7-903A-F2EA8FB86365}" dt="2023-09-10T13:53:15.584" v="152" actId="14100"/>
          <ac:spMkLst>
            <pc:docMk/>
            <pc:sldMk cId="2629001233" sldId="270"/>
            <ac:spMk id="239" creationId="{7B74D533-5779-4E38-BAAD-20170D2ECFED}"/>
          </ac:spMkLst>
        </pc:spChg>
        <pc:spChg chg="del">
          <ac:chgData name="Ekaterina Efremova" userId="e26007adde300079" providerId="LiveId" clId="{D4411723-6B3B-41B7-903A-F2EA8FB86365}" dt="2023-09-10T13:35:08.087" v="91" actId="478"/>
          <ac:spMkLst>
            <pc:docMk/>
            <pc:sldMk cId="2629001233" sldId="270"/>
            <ac:spMk id="245" creationId="{7179695C-408C-4249-B9BB-C36B985AA518}"/>
          </ac:spMkLst>
        </pc:spChg>
        <pc:grpChg chg="mod">
          <ac:chgData name="Ekaterina Efremova" userId="e26007adde300079" providerId="LiveId" clId="{D4411723-6B3B-41B7-903A-F2EA8FB86365}" dt="2023-09-10T13:35:24.612" v="95" actId="165"/>
          <ac:grpSpMkLst>
            <pc:docMk/>
            <pc:sldMk cId="2629001233" sldId="270"/>
            <ac:grpSpMk id="2" creationId="{265B34F7-ADA2-472B-A94B-8120026A58D4}"/>
          </ac:grpSpMkLst>
        </pc:grpChg>
        <pc:grpChg chg="mod">
          <ac:chgData name="Ekaterina Efremova" userId="e26007adde300079" providerId="LiveId" clId="{D4411723-6B3B-41B7-903A-F2EA8FB86365}" dt="2023-09-10T13:35:24.612" v="95" actId="165"/>
          <ac:grpSpMkLst>
            <pc:docMk/>
            <pc:sldMk cId="2629001233" sldId="270"/>
            <ac:grpSpMk id="3" creationId="{26637A02-CF63-4218-B582-D4CF03937FCE}"/>
          </ac:grpSpMkLst>
        </pc:grpChg>
        <pc:grpChg chg="mod">
          <ac:chgData name="Ekaterina Efremova" userId="e26007adde300079" providerId="LiveId" clId="{D4411723-6B3B-41B7-903A-F2EA8FB86365}" dt="2023-09-10T13:35:24.612" v="95" actId="165"/>
          <ac:grpSpMkLst>
            <pc:docMk/>
            <pc:sldMk cId="2629001233" sldId="270"/>
            <ac:grpSpMk id="4" creationId="{36A4F579-6698-4230-A27F-72ABFF92DA35}"/>
          </ac:grpSpMkLst>
        </pc:grpChg>
        <pc:grpChg chg="mod">
          <ac:chgData name="Ekaterina Efremova" userId="e26007adde300079" providerId="LiveId" clId="{D4411723-6B3B-41B7-903A-F2EA8FB86365}" dt="2023-09-10T13:35:24.612" v="95" actId="165"/>
          <ac:grpSpMkLst>
            <pc:docMk/>
            <pc:sldMk cId="2629001233" sldId="270"/>
            <ac:grpSpMk id="5" creationId="{09F664AF-2A7C-43EE-97D7-5B68E283A46A}"/>
          </ac:grpSpMkLst>
        </pc:grpChg>
        <pc:grpChg chg="mod">
          <ac:chgData name="Ekaterina Efremova" userId="e26007adde300079" providerId="LiveId" clId="{D4411723-6B3B-41B7-903A-F2EA8FB86365}" dt="2023-09-10T13:35:24.612" v="95" actId="165"/>
          <ac:grpSpMkLst>
            <pc:docMk/>
            <pc:sldMk cId="2629001233" sldId="270"/>
            <ac:grpSpMk id="6" creationId="{79549435-7C5E-4C02-BDE3-4059544EB60B}"/>
          </ac:grpSpMkLst>
        </pc:grpChg>
        <pc:grpChg chg="mod">
          <ac:chgData name="Ekaterina Efremova" userId="e26007adde300079" providerId="LiveId" clId="{D4411723-6B3B-41B7-903A-F2EA8FB86365}" dt="2023-09-10T13:35:24.612" v="95" actId="165"/>
          <ac:grpSpMkLst>
            <pc:docMk/>
            <pc:sldMk cId="2629001233" sldId="270"/>
            <ac:grpSpMk id="38" creationId="{C34D7599-6D33-401D-97B3-BFE33F3837C7}"/>
          </ac:grpSpMkLst>
        </pc:grpChg>
        <pc:grpChg chg="mod">
          <ac:chgData name="Ekaterina Efremova" userId="e26007adde300079" providerId="LiveId" clId="{D4411723-6B3B-41B7-903A-F2EA8FB86365}" dt="2023-09-10T13:35:24.612" v="95" actId="165"/>
          <ac:grpSpMkLst>
            <pc:docMk/>
            <pc:sldMk cId="2629001233" sldId="270"/>
            <ac:grpSpMk id="39" creationId="{E0F4134A-3488-452C-BE29-E222A5146743}"/>
          </ac:grpSpMkLst>
        </pc:grpChg>
        <pc:grpChg chg="mod">
          <ac:chgData name="Ekaterina Efremova" userId="e26007adde300079" providerId="LiveId" clId="{D4411723-6B3B-41B7-903A-F2EA8FB86365}" dt="2023-09-10T13:35:24.612" v="95" actId="165"/>
          <ac:grpSpMkLst>
            <pc:docMk/>
            <pc:sldMk cId="2629001233" sldId="270"/>
            <ac:grpSpMk id="48" creationId="{064C7004-3A0D-47AC-B55A-6A7A4C046EA8}"/>
          </ac:grpSpMkLst>
        </pc:grpChg>
        <pc:grpChg chg="mod">
          <ac:chgData name="Ekaterina Efremova" userId="e26007adde300079" providerId="LiveId" clId="{D4411723-6B3B-41B7-903A-F2EA8FB86365}" dt="2023-09-10T13:35:24.612" v="95" actId="165"/>
          <ac:grpSpMkLst>
            <pc:docMk/>
            <pc:sldMk cId="2629001233" sldId="270"/>
            <ac:grpSpMk id="111" creationId="{038FED9C-34D1-47B1-9257-281068663372}"/>
          </ac:grpSpMkLst>
        </pc:grpChg>
        <pc:grpChg chg="mod">
          <ac:chgData name="Ekaterina Efremova" userId="e26007adde300079" providerId="LiveId" clId="{D4411723-6B3B-41B7-903A-F2EA8FB86365}" dt="2023-09-10T13:35:24.612" v="95" actId="165"/>
          <ac:grpSpMkLst>
            <pc:docMk/>
            <pc:sldMk cId="2629001233" sldId="270"/>
            <ac:grpSpMk id="119" creationId="{DD20393F-F8FA-4EC4-97DA-541BE2C7F868}"/>
          </ac:grpSpMkLst>
        </pc:grpChg>
        <pc:grpChg chg="mod">
          <ac:chgData name="Ekaterina Efremova" userId="e26007adde300079" providerId="LiveId" clId="{D4411723-6B3B-41B7-903A-F2EA8FB86365}" dt="2023-09-10T13:35:24.612" v="95" actId="165"/>
          <ac:grpSpMkLst>
            <pc:docMk/>
            <pc:sldMk cId="2629001233" sldId="270"/>
            <ac:grpSpMk id="120" creationId="{EBFDDA5E-51F5-4C41-8D95-62C07DAA9CE4}"/>
          </ac:grpSpMkLst>
        </pc:grpChg>
        <pc:grpChg chg="mod">
          <ac:chgData name="Ekaterina Efremova" userId="e26007adde300079" providerId="LiveId" clId="{D4411723-6B3B-41B7-903A-F2EA8FB86365}" dt="2023-09-10T13:35:24.612" v="95" actId="165"/>
          <ac:grpSpMkLst>
            <pc:docMk/>
            <pc:sldMk cId="2629001233" sldId="270"/>
            <ac:grpSpMk id="128" creationId="{FEC58922-6F16-4C49-B607-06BC2D3C827A}"/>
          </ac:grpSpMkLst>
        </pc:grpChg>
        <pc:grpChg chg="mod">
          <ac:chgData name="Ekaterina Efremova" userId="e26007adde300079" providerId="LiveId" clId="{D4411723-6B3B-41B7-903A-F2EA8FB86365}" dt="2023-09-10T13:35:24.612" v="95" actId="165"/>
          <ac:grpSpMkLst>
            <pc:docMk/>
            <pc:sldMk cId="2629001233" sldId="270"/>
            <ac:grpSpMk id="130" creationId="{3455491D-E6B4-4A98-B3AE-C6CB63CA5DDF}"/>
          </ac:grpSpMkLst>
        </pc:grpChg>
        <pc:grpChg chg="mod topLvl">
          <ac:chgData name="Ekaterina Efremova" userId="e26007adde300079" providerId="LiveId" clId="{D4411723-6B3B-41B7-903A-F2EA8FB86365}" dt="2023-09-10T13:35:29.977" v="96" actId="1076"/>
          <ac:grpSpMkLst>
            <pc:docMk/>
            <pc:sldMk cId="2629001233" sldId="270"/>
            <ac:grpSpMk id="229" creationId="{D751B65F-8793-489B-A095-3526B1C35A26}"/>
          </ac:grpSpMkLst>
        </pc:grpChg>
        <pc:grpChg chg="mod topLvl">
          <ac:chgData name="Ekaterina Efremova" userId="e26007adde300079" providerId="LiveId" clId="{D4411723-6B3B-41B7-903A-F2EA8FB86365}" dt="2023-09-10T13:35:34.096" v="97" actId="1076"/>
          <ac:grpSpMkLst>
            <pc:docMk/>
            <pc:sldMk cId="2629001233" sldId="270"/>
            <ac:grpSpMk id="234" creationId="{078D0602-8655-4268-BFD3-111C6E8A1FEC}"/>
          </ac:grpSpMkLst>
        </pc:grpChg>
        <pc:grpChg chg="del mod">
          <ac:chgData name="Ekaterina Efremova" userId="e26007adde300079" providerId="LiveId" clId="{D4411723-6B3B-41B7-903A-F2EA8FB86365}" dt="2023-09-10T13:35:24.612" v="95" actId="165"/>
          <ac:grpSpMkLst>
            <pc:docMk/>
            <pc:sldMk cId="2629001233" sldId="270"/>
            <ac:grpSpMk id="236" creationId="{FA45D578-45D7-4352-98E7-6C6020E750DD}"/>
          </ac:grpSpMkLst>
        </pc:grpChg>
        <pc:graphicFrameChg chg="mod">
          <ac:chgData name="Ekaterina Efremova" userId="e26007adde300079" providerId="LiveId" clId="{D4411723-6B3B-41B7-903A-F2EA8FB86365}" dt="2023-09-10T13:35:24.612" v="95" actId="165"/>
          <ac:graphicFrameMkLst>
            <pc:docMk/>
            <pc:sldMk cId="2629001233" sldId="270"/>
            <ac:graphicFrameMk id="35" creationId="{3C54525F-B377-4859-A47E-2B71940A64A6}"/>
          </ac:graphicFrameMkLst>
        </pc:graphicFrameChg>
        <pc:graphicFrameChg chg="mod">
          <ac:chgData name="Ekaterina Efremova" userId="e26007adde300079" providerId="LiveId" clId="{D4411723-6B3B-41B7-903A-F2EA8FB86365}" dt="2023-09-10T13:35:24.612" v="95" actId="165"/>
          <ac:graphicFrameMkLst>
            <pc:docMk/>
            <pc:sldMk cId="2629001233" sldId="270"/>
            <ac:graphicFrameMk id="36" creationId="{C59C5F40-E643-4961-91C4-8D2C97279BAE}"/>
          </ac:graphicFrameMkLst>
        </pc:graphicFrameChg>
        <pc:graphicFrameChg chg="mod">
          <ac:chgData name="Ekaterina Efremova" userId="e26007adde300079" providerId="LiveId" clId="{D4411723-6B3B-41B7-903A-F2EA8FB86365}" dt="2023-09-10T13:38:30.081" v="112"/>
          <ac:graphicFrameMkLst>
            <pc:docMk/>
            <pc:sldMk cId="2629001233" sldId="270"/>
            <ac:graphicFrameMk id="42" creationId="{9B4772DD-8B94-4B7F-964B-4D55B1F2BAC8}"/>
          </ac:graphicFrameMkLst>
        </pc:graphicFrameChg>
        <pc:graphicFrameChg chg="mod">
          <ac:chgData name="Ekaterina Efremova" userId="e26007adde300079" providerId="LiveId" clId="{D4411723-6B3B-41B7-903A-F2EA8FB86365}" dt="2023-09-10T13:35:24.612" v="95" actId="165"/>
          <ac:graphicFrameMkLst>
            <pc:docMk/>
            <pc:sldMk cId="2629001233" sldId="270"/>
            <ac:graphicFrameMk id="53" creationId="{700EADAD-DF0A-4452-BBBA-D2B21482E1C0}"/>
          </ac:graphicFrameMkLst>
        </pc:graphicFrameChg>
        <pc:graphicFrameChg chg="mod">
          <ac:chgData name="Ekaterina Efremova" userId="e26007adde300079" providerId="LiveId" clId="{D4411723-6B3B-41B7-903A-F2EA8FB86365}" dt="2023-09-10T13:35:24.612" v="95" actId="165"/>
          <ac:graphicFrameMkLst>
            <pc:docMk/>
            <pc:sldMk cId="2629001233" sldId="270"/>
            <ac:graphicFrameMk id="54" creationId="{7A165D1E-8D45-4603-AC09-8F7C0A4ED4E2}"/>
          </ac:graphicFrameMkLst>
        </pc:graphicFrameChg>
        <pc:graphicFrameChg chg="mod">
          <ac:chgData name="Ekaterina Efremova" userId="e26007adde300079" providerId="LiveId" clId="{D4411723-6B3B-41B7-903A-F2EA8FB86365}" dt="2023-09-10T13:35:24.612" v="95" actId="165"/>
          <ac:graphicFrameMkLst>
            <pc:docMk/>
            <pc:sldMk cId="2629001233" sldId="270"/>
            <ac:graphicFrameMk id="56" creationId="{072C8A46-16D5-41B0-A76F-ED57E269558B}"/>
          </ac:graphicFrameMkLst>
        </pc:graphicFrameChg>
        <pc:graphicFrameChg chg="mod">
          <ac:chgData name="Ekaterina Efremova" userId="e26007adde300079" providerId="LiveId" clId="{D4411723-6B3B-41B7-903A-F2EA8FB86365}" dt="2023-09-10T13:35:24.612" v="95" actId="165"/>
          <ac:graphicFrameMkLst>
            <pc:docMk/>
            <pc:sldMk cId="2629001233" sldId="270"/>
            <ac:graphicFrameMk id="57" creationId="{54E9C3D2-71A4-4FF7-8A21-40E0FFD1473C}"/>
          </ac:graphicFrameMkLst>
        </pc:graphicFrameChg>
        <pc:graphicFrameChg chg="mod">
          <ac:chgData name="Ekaterina Efremova" userId="e26007adde300079" providerId="LiveId" clId="{D4411723-6B3B-41B7-903A-F2EA8FB86365}" dt="2023-09-10T13:35:24.612" v="95" actId="165"/>
          <ac:graphicFrameMkLst>
            <pc:docMk/>
            <pc:sldMk cId="2629001233" sldId="270"/>
            <ac:graphicFrameMk id="62" creationId="{63CC7190-0381-4D42-BAEA-764D49CE5E71}"/>
          </ac:graphicFrameMkLst>
        </pc:graphicFrameChg>
        <pc:graphicFrameChg chg="mod">
          <ac:chgData name="Ekaterina Efremova" userId="e26007adde300079" providerId="LiveId" clId="{D4411723-6B3B-41B7-903A-F2EA8FB86365}" dt="2023-09-10T13:35:24.612" v="95" actId="165"/>
          <ac:graphicFrameMkLst>
            <pc:docMk/>
            <pc:sldMk cId="2629001233" sldId="270"/>
            <ac:graphicFrameMk id="63" creationId="{0B2CE0C5-3431-4371-B53A-0F4246786A57}"/>
          </ac:graphicFrameMkLst>
        </pc:graphicFrameChg>
        <pc:graphicFrameChg chg="mod">
          <ac:chgData name="Ekaterina Efremova" userId="e26007adde300079" providerId="LiveId" clId="{D4411723-6B3B-41B7-903A-F2EA8FB86365}" dt="2023-09-10T13:35:19.141" v="94" actId="1076"/>
          <ac:graphicFrameMkLst>
            <pc:docMk/>
            <pc:sldMk cId="2629001233" sldId="270"/>
            <ac:graphicFrameMk id="113" creationId="{5422FCB6-B859-4710-81C1-36FACB06D8CE}"/>
          </ac:graphicFrameMkLst>
        </pc:graphicFrameChg>
        <pc:graphicFrameChg chg="mod">
          <ac:chgData name="Ekaterina Efremova" userId="e26007adde300079" providerId="LiveId" clId="{D4411723-6B3B-41B7-903A-F2EA8FB86365}" dt="2023-09-10T13:35:24.612" v="95" actId="165"/>
          <ac:graphicFrameMkLst>
            <pc:docMk/>
            <pc:sldMk cId="2629001233" sldId="270"/>
            <ac:graphicFrameMk id="114" creationId="{87715B40-7CEC-486C-B20E-FD3DBF8807D0}"/>
          </ac:graphicFrameMkLst>
        </pc:graphicFrameChg>
        <pc:graphicFrameChg chg="mod">
          <ac:chgData name="Ekaterina Efremova" userId="e26007adde300079" providerId="LiveId" clId="{D4411723-6B3B-41B7-903A-F2EA8FB86365}" dt="2023-09-10T13:35:24.612" v="95" actId="165"/>
          <ac:graphicFrameMkLst>
            <pc:docMk/>
            <pc:sldMk cId="2629001233" sldId="270"/>
            <ac:graphicFrameMk id="115" creationId="{CC1C97D4-E86F-4591-9821-DDBE3B818CFF}"/>
          </ac:graphicFrameMkLst>
        </pc:graphicFrameChg>
        <pc:graphicFrameChg chg="mod">
          <ac:chgData name="Ekaterina Efremova" userId="e26007adde300079" providerId="LiveId" clId="{D4411723-6B3B-41B7-903A-F2EA8FB86365}" dt="2023-09-10T13:35:24.612" v="95" actId="165"/>
          <ac:graphicFrameMkLst>
            <pc:docMk/>
            <pc:sldMk cId="2629001233" sldId="270"/>
            <ac:graphicFrameMk id="116" creationId="{CFB78F4E-0D12-46BC-8A2D-974C2E846462}"/>
          </ac:graphicFrameMkLst>
        </pc:graphicFrameChg>
        <pc:graphicFrameChg chg="mod">
          <ac:chgData name="Ekaterina Efremova" userId="e26007adde300079" providerId="LiveId" clId="{D4411723-6B3B-41B7-903A-F2EA8FB86365}" dt="2023-09-10T13:35:24.612" v="95" actId="165"/>
          <ac:graphicFrameMkLst>
            <pc:docMk/>
            <pc:sldMk cId="2629001233" sldId="270"/>
            <ac:graphicFrameMk id="117" creationId="{24E1E719-E02D-4DEC-A9B6-129E232BD419}"/>
          </ac:graphicFrameMkLst>
        </pc:graphicFrameChg>
        <pc:graphicFrameChg chg="mod">
          <ac:chgData name="Ekaterina Efremova" userId="e26007adde300079" providerId="LiveId" clId="{D4411723-6B3B-41B7-903A-F2EA8FB86365}" dt="2023-09-10T13:35:24.612" v="95" actId="165"/>
          <ac:graphicFrameMkLst>
            <pc:docMk/>
            <pc:sldMk cId="2629001233" sldId="270"/>
            <ac:graphicFrameMk id="118" creationId="{485299C3-9821-4FAA-A977-762B61AC202E}"/>
          </ac:graphicFrameMkLst>
        </pc:graphicFrameChg>
        <pc:graphicFrameChg chg="mod">
          <ac:chgData name="Ekaterina Efremova" userId="e26007adde300079" providerId="LiveId" clId="{D4411723-6B3B-41B7-903A-F2EA8FB86365}" dt="2023-09-10T13:38:47.225" v="114"/>
          <ac:graphicFrameMkLst>
            <pc:docMk/>
            <pc:sldMk cId="2629001233" sldId="270"/>
            <ac:graphicFrameMk id="134" creationId="{298BE57E-44FA-496A-8550-D2A27980C158}"/>
          </ac:graphicFrameMkLst>
        </pc:graphicFrameChg>
        <pc:graphicFrameChg chg="mod">
          <ac:chgData name="Ekaterina Efremova" userId="e26007adde300079" providerId="LiveId" clId="{D4411723-6B3B-41B7-903A-F2EA8FB86365}" dt="2023-09-10T13:38:58.104" v="116"/>
          <ac:graphicFrameMkLst>
            <pc:docMk/>
            <pc:sldMk cId="2629001233" sldId="270"/>
            <ac:graphicFrameMk id="135" creationId="{E7F2A4A6-FF67-474C-8154-46821AA23E24}"/>
          </ac:graphicFrameMkLst>
        </pc:graphicFrameChg>
        <pc:graphicFrameChg chg="mod">
          <ac:chgData name="Ekaterina Efremova" userId="e26007adde300079" providerId="LiveId" clId="{D4411723-6B3B-41B7-903A-F2EA8FB86365}" dt="2023-09-10T13:52:31.166" v="151" actId="1076"/>
          <ac:graphicFrameMkLst>
            <pc:docMk/>
            <pc:sldMk cId="2629001233" sldId="270"/>
            <ac:graphicFrameMk id="142" creationId="{8CF5BA16-7E7C-41F5-9410-B8B08476D384}"/>
          </ac:graphicFrameMkLst>
        </pc:graphicFrameChg>
        <pc:graphicFrameChg chg="mod">
          <ac:chgData name="Ekaterina Efremova" userId="e26007adde300079" providerId="LiveId" clId="{D4411723-6B3B-41B7-903A-F2EA8FB86365}" dt="2023-09-10T13:51:38.475" v="142"/>
          <ac:graphicFrameMkLst>
            <pc:docMk/>
            <pc:sldMk cId="2629001233" sldId="270"/>
            <ac:graphicFrameMk id="222" creationId="{FDE2F3E3-F693-4E1B-9D79-80081F7CA45C}"/>
          </ac:graphicFrameMkLst>
        </pc:graphicFrameChg>
        <pc:graphicFrameChg chg="mod">
          <ac:chgData name="Ekaterina Efremova" userId="e26007adde300079" providerId="LiveId" clId="{D4411723-6B3B-41B7-903A-F2EA8FB86365}" dt="2023-09-10T13:35:24.612" v="95" actId="165"/>
          <ac:graphicFrameMkLst>
            <pc:docMk/>
            <pc:sldMk cId="2629001233" sldId="270"/>
            <ac:graphicFrameMk id="227" creationId="{5549E4CC-38FC-4270-9853-C13FA8DD12D6}"/>
          </ac:graphicFrameMkLst>
        </pc:graphicFrameChg>
        <pc:graphicFrameChg chg="mod">
          <ac:chgData name="Ekaterina Efremova" userId="e26007adde300079" providerId="LiveId" clId="{D4411723-6B3B-41B7-903A-F2EA8FB86365}" dt="2023-09-10T13:35:24.612" v="95" actId="165"/>
          <ac:graphicFrameMkLst>
            <pc:docMk/>
            <pc:sldMk cId="2629001233" sldId="270"/>
            <ac:graphicFrameMk id="228" creationId="{4F5AFA76-6856-469D-AD09-D8102218B898}"/>
          </ac:graphicFrameMkLst>
        </pc:graphicFrameChg>
        <pc:graphicFrameChg chg="mod">
          <ac:chgData name="Ekaterina Efremova" userId="e26007adde300079" providerId="LiveId" clId="{D4411723-6B3B-41B7-903A-F2EA8FB86365}" dt="2023-09-10T13:35:24.612" v="95" actId="165"/>
          <ac:graphicFrameMkLst>
            <pc:docMk/>
            <pc:sldMk cId="2629001233" sldId="270"/>
            <ac:graphicFrameMk id="231" creationId="{2ED13A0B-914B-49FD-A997-6050D9DA5395}"/>
          </ac:graphicFrameMkLst>
        </pc:graphicFrameChg>
        <pc:graphicFrameChg chg="mod">
          <ac:chgData name="Ekaterina Efremova" userId="e26007adde300079" providerId="LiveId" clId="{D4411723-6B3B-41B7-903A-F2EA8FB86365}" dt="2023-09-10T13:35:24.612" v="95" actId="165"/>
          <ac:graphicFrameMkLst>
            <pc:docMk/>
            <pc:sldMk cId="2629001233" sldId="270"/>
            <ac:graphicFrameMk id="232" creationId="{D8C20379-E73D-43ED-BC20-7DED2E378B7B}"/>
          </ac:graphicFrameMkLst>
        </pc:graphicFrameChg>
        <pc:graphicFrameChg chg="mod topLvl">
          <ac:chgData name="Ekaterina Efremova" userId="e26007adde300079" providerId="LiveId" clId="{D4411723-6B3B-41B7-903A-F2EA8FB86365}" dt="2023-09-10T13:35:24.612" v="95" actId="165"/>
          <ac:graphicFrameMkLst>
            <pc:docMk/>
            <pc:sldMk cId="2629001233" sldId="270"/>
            <ac:graphicFrameMk id="235" creationId="{134CD8E4-E7A5-4652-8A8A-450FBAA696DD}"/>
          </ac:graphicFrameMkLst>
        </pc:graphicFrameChg>
        <pc:graphicFrameChg chg="mod">
          <ac:chgData name="Ekaterina Efremova" userId="e26007adde300079" providerId="LiveId" clId="{D4411723-6B3B-41B7-903A-F2EA8FB86365}" dt="2023-09-10T13:34:50.929" v="86" actId="1076"/>
          <ac:graphicFrameMkLst>
            <pc:docMk/>
            <pc:sldMk cId="2629001233" sldId="270"/>
            <ac:graphicFrameMk id="240" creationId="{FE74E1F9-AE7A-4D45-B7C2-1D2BB0D339C3}"/>
          </ac:graphicFrameMkLst>
        </pc:graphicFrameChg>
        <pc:graphicFrameChg chg="mod">
          <ac:chgData name="Ekaterina Efremova" userId="e26007adde300079" providerId="LiveId" clId="{D4411723-6B3B-41B7-903A-F2EA8FB86365}" dt="2023-09-10T13:34:55.132" v="87" actId="1076"/>
          <ac:graphicFrameMkLst>
            <pc:docMk/>
            <pc:sldMk cId="2629001233" sldId="270"/>
            <ac:graphicFrameMk id="242" creationId="{5A24F1D5-A2B3-43F7-AD74-9B22FB0A90D3}"/>
          </ac:graphicFrameMkLst>
        </pc:graphicFrameChg>
        <pc:graphicFrameChg chg="del">
          <ac:chgData name="Ekaterina Efremova" userId="e26007adde300079" providerId="LiveId" clId="{D4411723-6B3B-41B7-903A-F2EA8FB86365}" dt="2023-09-10T13:35:10.052" v="92" actId="478"/>
          <ac:graphicFrameMkLst>
            <pc:docMk/>
            <pc:sldMk cId="2629001233" sldId="270"/>
            <ac:graphicFrameMk id="244" creationId="{33028203-9C8C-4E29-8860-4FD3D30360BC}"/>
          </ac:graphicFrameMkLst>
        </pc:graphicFrameChg>
        <pc:cxnChg chg="mod">
          <ac:chgData name="Ekaterina Efremova" userId="e26007adde300079" providerId="LiveId" clId="{D4411723-6B3B-41B7-903A-F2EA8FB86365}" dt="2023-09-10T13:35:24.612" v="95" actId="165"/>
          <ac:cxnSpMkLst>
            <pc:docMk/>
            <pc:sldMk cId="2629001233" sldId="270"/>
            <ac:cxnSpMk id="12" creationId="{5D277A3A-13C9-4785-8F84-F56E5FBCBE04}"/>
          </ac:cxnSpMkLst>
        </pc:cxnChg>
        <pc:cxnChg chg="mod">
          <ac:chgData name="Ekaterina Efremova" userId="e26007adde300079" providerId="LiveId" clId="{D4411723-6B3B-41B7-903A-F2EA8FB86365}" dt="2023-09-10T13:35:24.612" v="95" actId="165"/>
          <ac:cxnSpMkLst>
            <pc:docMk/>
            <pc:sldMk cId="2629001233" sldId="270"/>
            <ac:cxnSpMk id="28" creationId="{0DC70B23-0176-4699-A19D-37185BB96F2B}"/>
          </ac:cxnSpMkLst>
        </pc:cxnChg>
        <pc:cxnChg chg="mod">
          <ac:chgData name="Ekaterina Efremova" userId="e26007adde300079" providerId="LiveId" clId="{D4411723-6B3B-41B7-903A-F2EA8FB86365}" dt="2023-09-10T13:35:24.612" v="95" actId="165"/>
          <ac:cxnSpMkLst>
            <pc:docMk/>
            <pc:sldMk cId="2629001233" sldId="270"/>
            <ac:cxnSpMk id="33" creationId="{BB90D6D4-C777-4E57-A137-003B0303B09D}"/>
          </ac:cxnSpMkLst>
        </pc:cxnChg>
        <pc:cxnChg chg="mod">
          <ac:chgData name="Ekaterina Efremova" userId="e26007adde300079" providerId="LiveId" clId="{D4411723-6B3B-41B7-903A-F2EA8FB86365}" dt="2023-09-10T13:35:24.612" v="95" actId="165"/>
          <ac:cxnSpMkLst>
            <pc:docMk/>
            <pc:sldMk cId="2629001233" sldId="270"/>
            <ac:cxnSpMk id="49" creationId="{9C72D7A3-2565-4232-AB16-CE59DC365376}"/>
          </ac:cxnSpMkLst>
        </pc:cxnChg>
        <pc:cxnChg chg="mod">
          <ac:chgData name="Ekaterina Efremova" userId="e26007adde300079" providerId="LiveId" clId="{D4411723-6B3B-41B7-903A-F2EA8FB86365}" dt="2023-09-10T13:35:24.612" v="95" actId="165"/>
          <ac:cxnSpMkLst>
            <pc:docMk/>
            <pc:sldMk cId="2629001233" sldId="270"/>
            <ac:cxnSpMk id="52" creationId="{7DBFB66E-1E5D-4CC4-BAFE-37F64B434578}"/>
          </ac:cxnSpMkLst>
        </pc:cxnChg>
        <pc:cxnChg chg="mod">
          <ac:chgData name="Ekaterina Efremova" userId="e26007adde300079" providerId="LiveId" clId="{D4411723-6B3B-41B7-903A-F2EA8FB86365}" dt="2023-09-10T13:35:24.612" v="95" actId="165"/>
          <ac:cxnSpMkLst>
            <pc:docMk/>
            <pc:sldMk cId="2629001233" sldId="270"/>
            <ac:cxnSpMk id="55" creationId="{A0F16E4F-B2C9-4F36-B9E4-81366B94E770}"/>
          </ac:cxnSpMkLst>
        </pc:cxnChg>
        <pc:cxnChg chg="mod">
          <ac:chgData name="Ekaterina Efremova" userId="e26007adde300079" providerId="LiveId" clId="{D4411723-6B3B-41B7-903A-F2EA8FB86365}" dt="2023-09-10T13:35:57.515" v="99" actId="692"/>
          <ac:cxnSpMkLst>
            <pc:docMk/>
            <pc:sldMk cId="2629001233" sldId="270"/>
            <ac:cxnSpMk id="61" creationId="{1A473FC9-EB59-40C4-B1D5-CEF8AF1127CD}"/>
          </ac:cxnSpMkLst>
        </pc:cxnChg>
        <pc:cxnChg chg="mod">
          <ac:chgData name="Ekaterina Efremova" userId="e26007adde300079" providerId="LiveId" clId="{D4411723-6B3B-41B7-903A-F2EA8FB86365}" dt="2023-09-10T13:35:24.612" v="95" actId="165"/>
          <ac:cxnSpMkLst>
            <pc:docMk/>
            <pc:sldMk cId="2629001233" sldId="270"/>
            <ac:cxnSpMk id="71" creationId="{CDBDDD11-D1AE-4B64-BAAF-04223AD5F84F}"/>
          </ac:cxnSpMkLst>
        </pc:cxnChg>
        <pc:cxnChg chg="mod">
          <ac:chgData name="Ekaterina Efremova" userId="e26007adde300079" providerId="LiveId" clId="{D4411723-6B3B-41B7-903A-F2EA8FB86365}" dt="2023-09-10T13:35:24.612" v="95" actId="165"/>
          <ac:cxnSpMkLst>
            <pc:docMk/>
            <pc:sldMk cId="2629001233" sldId="270"/>
            <ac:cxnSpMk id="72" creationId="{310F3D7A-B4C0-407C-B250-C5C983D32E15}"/>
          </ac:cxnSpMkLst>
        </pc:cxnChg>
        <pc:cxnChg chg="mod">
          <ac:chgData name="Ekaterina Efremova" userId="e26007adde300079" providerId="LiveId" clId="{D4411723-6B3B-41B7-903A-F2EA8FB86365}" dt="2023-09-10T13:35:24.612" v="95" actId="165"/>
          <ac:cxnSpMkLst>
            <pc:docMk/>
            <pc:sldMk cId="2629001233" sldId="270"/>
            <ac:cxnSpMk id="77" creationId="{D67C2985-5F7C-4C9E-9A43-7D8415FA4618}"/>
          </ac:cxnSpMkLst>
        </pc:cxnChg>
        <pc:cxnChg chg="mod">
          <ac:chgData name="Ekaterina Efremova" userId="e26007adde300079" providerId="LiveId" clId="{D4411723-6B3B-41B7-903A-F2EA8FB86365}" dt="2023-09-10T13:35:24.612" v="95" actId="165"/>
          <ac:cxnSpMkLst>
            <pc:docMk/>
            <pc:sldMk cId="2629001233" sldId="270"/>
            <ac:cxnSpMk id="83" creationId="{4A62BD43-5C13-4BC2-B13D-C9200B3FBAB8}"/>
          </ac:cxnSpMkLst>
        </pc:cxnChg>
        <pc:cxnChg chg="mod">
          <ac:chgData name="Ekaterina Efremova" userId="e26007adde300079" providerId="LiveId" clId="{D4411723-6B3B-41B7-903A-F2EA8FB86365}" dt="2023-09-10T13:39:12.014" v="117" actId="692"/>
          <ac:cxnSpMkLst>
            <pc:docMk/>
            <pc:sldMk cId="2629001233" sldId="270"/>
            <ac:cxnSpMk id="88" creationId="{CC2E0988-C402-43CE-865B-F4728F78A8E3}"/>
          </ac:cxnSpMkLst>
        </pc:cxnChg>
        <pc:cxnChg chg="mod">
          <ac:chgData name="Ekaterina Efremova" userId="e26007adde300079" providerId="LiveId" clId="{D4411723-6B3B-41B7-903A-F2EA8FB86365}" dt="2023-09-10T13:39:30.033" v="120" actId="692"/>
          <ac:cxnSpMkLst>
            <pc:docMk/>
            <pc:sldMk cId="2629001233" sldId="270"/>
            <ac:cxnSpMk id="93" creationId="{7C15E59C-195C-47D3-9C3B-566E4154572C}"/>
          </ac:cxnSpMkLst>
        </pc:cxnChg>
        <pc:cxnChg chg="mod">
          <ac:chgData name="Ekaterina Efremova" userId="e26007adde300079" providerId="LiveId" clId="{D4411723-6B3B-41B7-903A-F2EA8FB86365}" dt="2023-09-10T13:40:21.268" v="128" actId="692"/>
          <ac:cxnSpMkLst>
            <pc:docMk/>
            <pc:sldMk cId="2629001233" sldId="270"/>
            <ac:cxnSpMk id="95" creationId="{04B495D6-E709-4B83-AEFE-13683260EADC}"/>
          </ac:cxnSpMkLst>
        </pc:cxnChg>
        <pc:cxnChg chg="mod">
          <ac:chgData name="Ekaterina Efremova" userId="e26007adde300079" providerId="LiveId" clId="{D4411723-6B3B-41B7-903A-F2EA8FB86365}" dt="2023-09-10T13:49:57.409" v="131" actId="692"/>
          <ac:cxnSpMkLst>
            <pc:docMk/>
            <pc:sldMk cId="2629001233" sldId="270"/>
            <ac:cxnSpMk id="100" creationId="{F11375EA-6484-4179-827F-ACAF92665B33}"/>
          </ac:cxnSpMkLst>
        </pc:cxnChg>
        <pc:cxnChg chg="mod">
          <ac:chgData name="Ekaterina Efremova" userId="e26007adde300079" providerId="LiveId" clId="{D4411723-6B3B-41B7-903A-F2EA8FB86365}" dt="2023-09-10T13:50:02.043" v="132" actId="692"/>
          <ac:cxnSpMkLst>
            <pc:docMk/>
            <pc:sldMk cId="2629001233" sldId="270"/>
            <ac:cxnSpMk id="105" creationId="{B09854D2-47C7-4427-8738-2ED8F25B4F1A}"/>
          </ac:cxnSpMkLst>
        </pc:cxnChg>
        <pc:cxnChg chg="mod">
          <ac:chgData name="Ekaterina Efremova" userId="e26007adde300079" providerId="LiveId" clId="{D4411723-6B3B-41B7-903A-F2EA8FB86365}" dt="2023-09-10T13:50:06.060" v="133" actId="692"/>
          <ac:cxnSpMkLst>
            <pc:docMk/>
            <pc:sldMk cId="2629001233" sldId="270"/>
            <ac:cxnSpMk id="108" creationId="{D6BFA63A-03B7-492D-AFEE-69BD65C31F1A}"/>
          </ac:cxnSpMkLst>
        </pc:cxnChg>
        <pc:cxnChg chg="mod">
          <ac:chgData name="Ekaterina Efremova" userId="e26007adde300079" providerId="LiveId" clId="{D4411723-6B3B-41B7-903A-F2EA8FB86365}" dt="2023-09-10T13:36:32.228" v="102" actId="692"/>
          <ac:cxnSpMkLst>
            <pc:docMk/>
            <pc:sldMk cId="2629001233" sldId="270"/>
            <ac:cxnSpMk id="121" creationId="{1EFBB854-3F52-420D-847C-699D598BE64D}"/>
          </ac:cxnSpMkLst>
        </pc:cxnChg>
        <pc:cxnChg chg="mod">
          <ac:chgData name="Ekaterina Efremova" userId="e26007adde300079" providerId="LiveId" clId="{D4411723-6B3B-41B7-903A-F2EA8FB86365}" dt="2023-09-10T13:36:49.949" v="103" actId="692"/>
          <ac:cxnSpMkLst>
            <pc:docMk/>
            <pc:sldMk cId="2629001233" sldId="270"/>
            <ac:cxnSpMk id="131" creationId="{8B74C004-2735-4EFA-923E-DDB04D2D3B53}"/>
          </ac:cxnSpMkLst>
        </pc:cxnChg>
        <pc:cxnChg chg="mod">
          <ac:chgData name="Ekaterina Efremova" userId="e26007adde300079" providerId="LiveId" clId="{D4411723-6B3B-41B7-903A-F2EA8FB86365}" dt="2023-09-10T13:36:25.670" v="101" actId="692"/>
          <ac:cxnSpMkLst>
            <pc:docMk/>
            <pc:sldMk cId="2629001233" sldId="270"/>
            <ac:cxnSpMk id="132" creationId="{E19535BD-9C8B-4D5C-97C5-628B805633DC}"/>
          </ac:cxnSpMkLst>
        </pc:cxnChg>
        <pc:cxnChg chg="mod">
          <ac:chgData name="Ekaterina Efremova" userId="e26007adde300079" providerId="LiveId" clId="{D4411723-6B3B-41B7-903A-F2EA8FB86365}" dt="2023-09-10T13:52:27.302" v="150" actId="1076"/>
          <ac:cxnSpMkLst>
            <pc:docMk/>
            <pc:sldMk cId="2629001233" sldId="270"/>
            <ac:cxnSpMk id="147" creationId="{6DF256B9-48A5-4972-9ECC-E47225896834}"/>
          </ac:cxnSpMkLst>
        </pc:cxnChg>
        <pc:cxnChg chg="mod">
          <ac:chgData name="Ekaterina Efremova" userId="e26007adde300079" providerId="LiveId" clId="{D4411723-6B3B-41B7-903A-F2EA8FB86365}" dt="2023-09-10T13:39:42.333" v="121" actId="692"/>
          <ac:cxnSpMkLst>
            <pc:docMk/>
            <pc:sldMk cId="2629001233" sldId="270"/>
            <ac:cxnSpMk id="160" creationId="{A0020A53-CF31-4860-8166-174FB76E680A}"/>
          </ac:cxnSpMkLst>
        </pc:cxnChg>
        <pc:cxnChg chg="mod">
          <ac:chgData name="Ekaterina Efremova" userId="e26007adde300079" providerId="LiveId" clId="{D4411723-6B3B-41B7-903A-F2EA8FB86365}" dt="2023-09-10T13:39:52.524" v="123" actId="692"/>
          <ac:cxnSpMkLst>
            <pc:docMk/>
            <pc:sldMk cId="2629001233" sldId="270"/>
            <ac:cxnSpMk id="199" creationId="{5F3968B7-B359-43E9-9718-EEC7BABE616A}"/>
          </ac:cxnSpMkLst>
        </pc:cxnChg>
        <pc:cxnChg chg="mod">
          <ac:chgData name="Ekaterina Efremova" userId="e26007adde300079" providerId="LiveId" clId="{D4411723-6B3B-41B7-903A-F2EA8FB86365}" dt="2023-09-10T13:37:29.580" v="106" actId="692"/>
          <ac:cxnSpMkLst>
            <pc:docMk/>
            <pc:sldMk cId="2629001233" sldId="270"/>
            <ac:cxnSpMk id="202" creationId="{3E739CEB-3534-4DC4-B5BB-90E59335A44E}"/>
          </ac:cxnSpMkLst>
        </pc:cxnChg>
        <pc:cxnChg chg="mod">
          <ac:chgData name="Ekaterina Efremova" userId="e26007adde300079" providerId="LiveId" clId="{D4411723-6B3B-41B7-903A-F2EA8FB86365}" dt="2023-09-10T13:51:03.273" v="136" actId="692"/>
          <ac:cxnSpMkLst>
            <pc:docMk/>
            <pc:sldMk cId="2629001233" sldId="270"/>
            <ac:cxnSpMk id="211" creationId="{62104500-221E-4246-85D8-40BED728B78C}"/>
          </ac:cxnSpMkLst>
        </pc:cxnChg>
      </pc:sldChg>
      <pc:sldChg chg="del">
        <pc:chgData name="Ekaterina Efremova" userId="e26007adde300079" providerId="LiveId" clId="{D4411723-6B3B-41B7-903A-F2EA8FB86365}" dt="2023-09-10T13:53:22.376" v="153" actId="47"/>
        <pc:sldMkLst>
          <pc:docMk/>
          <pc:sldMk cId="2584297008" sldId="272"/>
        </pc:sldMkLst>
      </pc:sldChg>
      <pc:sldChg chg="del">
        <pc:chgData name="Ekaterina Efremova" userId="e26007adde300079" providerId="LiveId" clId="{D4411723-6B3B-41B7-903A-F2EA8FB86365}" dt="2023-09-10T13:53:23.114" v="154" actId="47"/>
        <pc:sldMkLst>
          <pc:docMk/>
          <pc:sldMk cId="1109133872" sldId="273"/>
        </pc:sldMkLst>
      </pc:sldChg>
      <pc:sldChg chg="del">
        <pc:chgData name="Ekaterina Efremova" userId="e26007adde300079" providerId="LiveId" clId="{D4411723-6B3B-41B7-903A-F2EA8FB86365}" dt="2023-09-10T13:53:24.627" v="155" actId="47"/>
        <pc:sldMkLst>
          <pc:docMk/>
          <pc:sldMk cId="2997016013" sldId="274"/>
        </pc:sldMkLst>
      </pc:sldChg>
      <pc:sldChg chg="del">
        <pc:chgData name="Ekaterina Efremova" userId="e26007adde300079" providerId="LiveId" clId="{D4411723-6B3B-41B7-903A-F2EA8FB86365}" dt="2023-09-10T13:53:25.326" v="156" actId="47"/>
        <pc:sldMkLst>
          <pc:docMk/>
          <pc:sldMk cId="3237165810" sldId="275"/>
        </pc:sldMkLst>
      </pc:sldChg>
      <pc:sldChg chg="add del">
        <pc:chgData name="Ekaterina Efremova" userId="e26007adde300079" providerId="LiveId" clId="{D4411723-6B3B-41B7-903A-F2EA8FB86365}" dt="2023-09-10T13:53:38.012" v="161" actId="47"/>
        <pc:sldMkLst>
          <pc:docMk/>
          <pc:sldMk cId="3771590657" sldId="277"/>
        </pc:sldMkLst>
      </pc:sldChg>
      <pc:sldChg chg="addSp delSp modSp add del mod ord">
        <pc:chgData name="Ekaterina Efremova" userId="e26007adde300079" providerId="LiveId" clId="{D4411723-6B3B-41B7-903A-F2EA8FB86365}" dt="2023-09-10T23:20:57.776" v="869" actId="1076"/>
        <pc:sldMkLst>
          <pc:docMk/>
          <pc:sldMk cId="801629341" sldId="278"/>
        </pc:sldMkLst>
        <pc:spChg chg="add mod">
          <ac:chgData name="Ekaterina Efremova" userId="e26007adde300079" providerId="LiveId" clId="{D4411723-6B3B-41B7-903A-F2EA8FB86365}" dt="2023-09-10T23:20:57.776" v="869" actId="1076"/>
          <ac:spMkLst>
            <pc:docMk/>
            <pc:sldMk cId="801629341" sldId="278"/>
            <ac:spMk id="11" creationId="{57A7C78D-24CC-7F94-5767-FC5D4A44FDA2}"/>
          </ac:spMkLst>
        </pc:spChg>
        <pc:spChg chg="mod">
          <ac:chgData name="Ekaterina Efremova" userId="e26007adde300079" providerId="LiveId" clId="{D4411723-6B3B-41B7-903A-F2EA8FB86365}" dt="2023-09-10T23:20:52.983" v="867" actId="1076"/>
          <ac:spMkLst>
            <pc:docMk/>
            <pc:sldMk cId="801629341" sldId="278"/>
            <ac:spMk id="13" creationId="{DD1ECD19-D9F3-4B2D-91AD-A0EB538B6FCF}"/>
          </ac:spMkLst>
        </pc:spChg>
        <pc:spChg chg="mod">
          <ac:chgData name="Ekaterina Efremova" userId="e26007adde300079" providerId="LiveId" clId="{D4411723-6B3B-41B7-903A-F2EA8FB86365}" dt="2023-09-10T13:54:10.280" v="163" actId="692"/>
          <ac:spMkLst>
            <pc:docMk/>
            <pc:sldMk cId="801629341" sldId="278"/>
            <ac:spMk id="46" creationId="{C8E0221E-C6E8-4B46-AEBB-C2D8A9593CC0}"/>
          </ac:spMkLst>
        </pc:spChg>
        <pc:spChg chg="mod">
          <ac:chgData name="Ekaterina Efremova" userId="e26007adde300079" providerId="LiveId" clId="{D4411723-6B3B-41B7-903A-F2EA8FB86365}" dt="2023-09-10T13:54:38.393" v="167" actId="692"/>
          <ac:spMkLst>
            <pc:docMk/>
            <pc:sldMk cId="801629341" sldId="278"/>
            <ac:spMk id="47" creationId="{AAB25477-45A4-4A39-ADED-541B70A6C742}"/>
          </ac:spMkLst>
        </pc:spChg>
        <pc:spChg chg="mod">
          <ac:chgData name="Ekaterina Efremova" userId="e26007adde300079" providerId="LiveId" clId="{D4411723-6B3B-41B7-903A-F2EA8FB86365}" dt="2023-09-10T13:55:34.078" v="174" actId="692"/>
          <ac:spMkLst>
            <pc:docMk/>
            <pc:sldMk cId="801629341" sldId="278"/>
            <ac:spMk id="57" creationId="{CB0038AD-E21B-481F-915D-6873B76C2032}"/>
          </ac:spMkLst>
        </pc:spChg>
        <pc:spChg chg="mod">
          <ac:chgData name="Ekaterina Efremova" userId="e26007adde300079" providerId="LiveId" clId="{D4411723-6B3B-41B7-903A-F2EA8FB86365}" dt="2023-09-10T13:55:40.742" v="176" actId="692"/>
          <ac:spMkLst>
            <pc:docMk/>
            <pc:sldMk cId="801629341" sldId="278"/>
            <ac:spMk id="67" creationId="{8343F8FE-B822-4404-838E-5743D29E94BC}"/>
          </ac:spMkLst>
        </pc:spChg>
        <pc:spChg chg="del">
          <ac:chgData name="Ekaterina Efremova" userId="e26007adde300079" providerId="LiveId" clId="{D4411723-6B3B-41B7-903A-F2EA8FB86365}" dt="2023-09-10T16:38:55.779" v="292" actId="478"/>
          <ac:spMkLst>
            <pc:docMk/>
            <pc:sldMk cId="801629341" sldId="278"/>
            <ac:spMk id="71" creationId="{E85D7896-A586-46DB-91A5-9FE90D9BBF8E}"/>
          </ac:spMkLst>
        </pc:spChg>
        <pc:spChg chg="del">
          <ac:chgData name="Ekaterina Efremova" userId="e26007adde300079" providerId="LiveId" clId="{D4411723-6B3B-41B7-903A-F2EA8FB86365}" dt="2023-09-10T16:39:17.349" v="297" actId="478"/>
          <ac:spMkLst>
            <pc:docMk/>
            <pc:sldMk cId="801629341" sldId="278"/>
            <ac:spMk id="77" creationId="{6B37A22C-C4B5-41E7-A7DA-3275E0856BB4}"/>
          </ac:spMkLst>
        </pc:spChg>
        <pc:spChg chg="mod">
          <ac:chgData name="Ekaterina Efremova" userId="e26007adde300079" providerId="LiveId" clId="{D4411723-6B3B-41B7-903A-F2EA8FB86365}" dt="2023-09-10T13:55:26.537" v="172" actId="692"/>
          <ac:spMkLst>
            <pc:docMk/>
            <pc:sldMk cId="801629341" sldId="278"/>
            <ac:spMk id="81" creationId="{BD7E03FF-27AD-4CF7-8C71-DF07175EB935}"/>
          </ac:spMkLst>
        </pc:spChg>
        <pc:spChg chg="mod">
          <ac:chgData name="Ekaterina Efremova" userId="e26007adde300079" providerId="LiveId" clId="{D4411723-6B3B-41B7-903A-F2EA8FB86365}" dt="2023-09-10T13:55:56.980" v="177" actId="692"/>
          <ac:spMkLst>
            <pc:docMk/>
            <pc:sldMk cId="801629341" sldId="278"/>
            <ac:spMk id="87" creationId="{FA4EBCD1-6369-423F-9AAB-0855145C67D5}"/>
          </ac:spMkLst>
        </pc:spChg>
        <pc:spChg chg="del">
          <ac:chgData name="Ekaterina Efremova" userId="e26007adde300079" providerId="LiveId" clId="{D4411723-6B3B-41B7-903A-F2EA8FB86365}" dt="2023-09-10T16:39:24.883" v="300" actId="478"/>
          <ac:spMkLst>
            <pc:docMk/>
            <pc:sldMk cId="801629341" sldId="278"/>
            <ac:spMk id="90" creationId="{69B0C3A5-348C-48FB-A4D5-0E8B66097ED8}"/>
          </ac:spMkLst>
        </pc:spChg>
        <pc:spChg chg="mod">
          <ac:chgData name="Ekaterina Efremova" userId="e26007adde300079" providerId="LiveId" clId="{D4411723-6B3B-41B7-903A-F2EA8FB86365}" dt="2023-09-10T13:56:05.920" v="179" actId="692"/>
          <ac:spMkLst>
            <pc:docMk/>
            <pc:sldMk cId="801629341" sldId="278"/>
            <ac:spMk id="93" creationId="{77875915-1596-4EA5-BFC6-AD1F8C487AB2}"/>
          </ac:spMkLst>
        </pc:spChg>
        <pc:spChg chg="del">
          <ac:chgData name="Ekaterina Efremova" userId="e26007adde300079" providerId="LiveId" clId="{D4411723-6B3B-41B7-903A-F2EA8FB86365}" dt="2023-09-10T16:39:27.698" v="301" actId="478"/>
          <ac:spMkLst>
            <pc:docMk/>
            <pc:sldMk cId="801629341" sldId="278"/>
            <ac:spMk id="99" creationId="{AF940EB2-64E0-4C77-A7CA-1B9A48872BA5}"/>
          </ac:spMkLst>
        </pc:spChg>
        <pc:spChg chg="mod">
          <ac:chgData name="Ekaterina Efremova" userId="e26007adde300079" providerId="LiveId" clId="{D4411723-6B3B-41B7-903A-F2EA8FB86365}" dt="2023-09-10T13:56:22.790" v="183" actId="692"/>
          <ac:spMkLst>
            <pc:docMk/>
            <pc:sldMk cId="801629341" sldId="278"/>
            <ac:spMk id="123" creationId="{44F2607B-1E4D-42EF-AEB8-5CCB853BCC92}"/>
          </ac:spMkLst>
        </pc:spChg>
        <pc:grpChg chg="del">
          <ac:chgData name="Ekaterina Efremova" userId="e26007adde300079" providerId="LiveId" clId="{D4411723-6B3B-41B7-903A-F2EA8FB86365}" dt="2023-09-10T16:38:29.176" v="290" actId="478"/>
          <ac:grpSpMkLst>
            <pc:docMk/>
            <pc:sldMk cId="801629341" sldId="278"/>
            <ac:grpSpMk id="35" creationId="{AD105D63-47D2-47A6-AA72-7B8734F27992}"/>
          </ac:grpSpMkLst>
        </pc:grpChg>
        <pc:grpChg chg="del">
          <ac:chgData name="Ekaterina Efremova" userId="e26007adde300079" providerId="LiveId" clId="{D4411723-6B3B-41B7-903A-F2EA8FB86365}" dt="2023-09-10T16:39:06.801" v="294" actId="478"/>
          <ac:grpSpMkLst>
            <pc:docMk/>
            <pc:sldMk cId="801629341" sldId="278"/>
            <ac:grpSpMk id="94" creationId="{CF06754C-BEE1-4764-BA2C-1C89078A7A63}"/>
          </ac:grpSpMkLst>
        </pc:grpChg>
        <pc:grpChg chg="mod">
          <ac:chgData name="Ekaterina Efremova" userId="e26007adde300079" providerId="LiveId" clId="{D4411723-6B3B-41B7-903A-F2EA8FB86365}" dt="2023-09-10T22:57:18.453" v="591" actId="1076"/>
          <ac:grpSpMkLst>
            <pc:docMk/>
            <pc:sldMk cId="801629341" sldId="278"/>
            <ac:grpSpMk id="101" creationId="{8FD49154-96B4-4F0F-B158-231F1C9F2894}"/>
          </ac:grpSpMkLst>
        </pc:grpChg>
        <pc:graphicFrameChg chg="add mod">
          <ac:chgData name="Ekaterina Efremova" userId="e26007adde300079" providerId="LiveId" clId="{D4411723-6B3B-41B7-903A-F2EA8FB86365}" dt="2023-09-10T20:13:07.599" v="399" actId="1076"/>
          <ac:graphicFrameMkLst>
            <pc:docMk/>
            <pc:sldMk cId="801629341" sldId="278"/>
            <ac:graphicFrameMk id="2" creationId="{72B3630C-A37A-6ADE-7589-2CF63BAB0BA6}"/>
          </ac:graphicFrameMkLst>
        </pc:graphicFrameChg>
        <pc:graphicFrameChg chg="add del mod">
          <ac:chgData name="Ekaterina Efremova" userId="e26007adde300079" providerId="LiveId" clId="{D4411723-6B3B-41B7-903A-F2EA8FB86365}" dt="2023-09-10T21:56:47.558" v="404" actId="478"/>
          <ac:graphicFrameMkLst>
            <pc:docMk/>
            <pc:sldMk cId="801629341" sldId="278"/>
            <ac:graphicFrameMk id="3" creationId="{778F6744-9B18-7A13-9E04-531AB15E435F}"/>
          </ac:graphicFrameMkLst>
        </pc:graphicFrameChg>
        <pc:graphicFrameChg chg="add del mod">
          <ac:chgData name="Ekaterina Efremova" userId="e26007adde300079" providerId="LiveId" clId="{D4411723-6B3B-41B7-903A-F2EA8FB86365}" dt="2023-09-10T21:56:50.536" v="407"/>
          <ac:graphicFrameMkLst>
            <pc:docMk/>
            <pc:sldMk cId="801629341" sldId="278"/>
            <ac:graphicFrameMk id="5" creationId="{159E77A1-925D-57F8-B2F5-A143B7EBA57A}"/>
          </ac:graphicFrameMkLst>
        </pc:graphicFrameChg>
        <pc:graphicFrameChg chg="add mod">
          <ac:chgData name="Ekaterina Efremova" userId="e26007adde300079" providerId="LiveId" clId="{D4411723-6B3B-41B7-903A-F2EA8FB86365}" dt="2023-09-10T22:57:21.634" v="592" actId="14100"/>
          <ac:graphicFrameMkLst>
            <pc:docMk/>
            <pc:sldMk cId="801629341" sldId="278"/>
            <ac:graphicFrameMk id="7" creationId="{A3D8384E-94E0-1115-63A8-B22A1E8904C7}"/>
          </ac:graphicFrameMkLst>
        </pc:graphicFrameChg>
        <pc:graphicFrameChg chg="del">
          <ac:chgData name="Ekaterina Efremova" userId="e26007adde300079" providerId="LiveId" clId="{D4411723-6B3B-41B7-903A-F2EA8FB86365}" dt="2023-09-10T16:39:03.527" v="293" actId="478"/>
          <ac:graphicFrameMkLst>
            <pc:docMk/>
            <pc:sldMk cId="801629341" sldId="278"/>
            <ac:graphicFrameMk id="74" creationId="{330F265B-13C7-4704-96C3-2408A3FA72F4}"/>
          </ac:graphicFrameMkLst>
        </pc:graphicFrameChg>
        <pc:graphicFrameChg chg="del">
          <ac:chgData name="Ekaterina Efremova" userId="e26007adde300079" providerId="LiveId" clId="{D4411723-6B3B-41B7-903A-F2EA8FB86365}" dt="2023-09-10T16:39:10.157" v="295" actId="478"/>
          <ac:graphicFrameMkLst>
            <pc:docMk/>
            <pc:sldMk cId="801629341" sldId="278"/>
            <ac:graphicFrameMk id="75" creationId="{974D5AC9-3950-4B1D-BEFA-A08D901B0FF2}"/>
          </ac:graphicFrameMkLst>
        </pc:graphicFrameChg>
        <pc:graphicFrameChg chg="del">
          <ac:chgData name="Ekaterina Efremova" userId="e26007adde300079" providerId="LiveId" clId="{D4411723-6B3B-41B7-903A-F2EA8FB86365}" dt="2023-09-10T16:39:11.956" v="296" actId="478"/>
          <ac:graphicFrameMkLst>
            <pc:docMk/>
            <pc:sldMk cId="801629341" sldId="278"/>
            <ac:graphicFrameMk id="76" creationId="{3D5A6A6F-C244-439E-8633-E45C347FFC2E}"/>
          </ac:graphicFrameMkLst>
        </pc:graphicFrameChg>
        <pc:graphicFrameChg chg="del">
          <ac:chgData name="Ekaterina Efremova" userId="e26007adde300079" providerId="LiveId" clId="{D4411723-6B3B-41B7-903A-F2EA8FB86365}" dt="2023-09-10T16:39:20.215" v="298" actId="478"/>
          <ac:graphicFrameMkLst>
            <pc:docMk/>
            <pc:sldMk cId="801629341" sldId="278"/>
            <ac:graphicFrameMk id="80" creationId="{9D865340-0B00-4623-880D-9CBF6D123CF9}"/>
          </ac:graphicFrameMkLst>
        </pc:graphicFrameChg>
        <pc:graphicFrameChg chg="del">
          <ac:chgData name="Ekaterina Efremova" userId="e26007adde300079" providerId="LiveId" clId="{D4411723-6B3B-41B7-903A-F2EA8FB86365}" dt="2023-09-10T16:39:22.544" v="299" actId="478"/>
          <ac:graphicFrameMkLst>
            <pc:docMk/>
            <pc:sldMk cId="801629341" sldId="278"/>
            <ac:graphicFrameMk id="95" creationId="{514AF1B4-EBB7-406D-87BE-F4A55A78A274}"/>
          </ac:graphicFrameMkLst>
        </pc:graphicFrameChg>
        <pc:graphicFrameChg chg="del mod">
          <ac:chgData name="Ekaterina Efremova" userId="e26007adde300079" providerId="LiveId" clId="{D4411723-6B3B-41B7-903A-F2EA8FB86365}" dt="2023-09-10T16:39:31.285" v="302" actId="478"/>
          <ac:graphicFrameMkLst>
            <pc:docMk/>
            <pc:sldMk cId="801629341" sldId="278"/>
            <ac:graphicFrameMk id="102" creationId="{E8B2BDC8-8514-4707-B6E7-A38658CBDD2E}"/>
          </ac:graphicFrameMkLst>
        </pc:graphicFrameChg>
        <pc:graphicFrameChg chg="mod">
          <ac:chgData name="Ekaterina Efremova" userId="e26007adde300079" providerId="LiveId" clId="{D4411723-6B3B-41B7-903A-F2EA8FB86365}" dt="2023-09-10T22:57:25.430" v="593" actId="1076"/>
          <ac:graphicFrameMkLst>
            <pc:docMk/>
            <pc:sldMk cId="801629341" sldId="278"/>
            <ac:graphicFrameMk id="104" creationId="{D62251E5-6F43-41AC-AC70-E03C4A745D0E}"/>
          </ac:graphicFrameMkLst>
        </pc:graphicFrameChg>
        <pc:graphicFrameChg chg="add del mod">
          <ac:chgData name="Ekaterina Efremova" userId="e26007adde300079" providerId="LiveId" clId="{D4411723-6B3B-41B7-903A-F2EA8FB86365}" dt="2023-09-10T20:13:09.637" v="400" actId="1076"/>
          <ac:graphicFrameMkLst>
            <pc:docMk/>
            <pc:sldMk cId="801629341" sldId="278"/>
            <ac:graphicFrameMk id="105" creationId="{4C74616D-08B4-4E0A-BE51-666786468A02}"/>
          </ac:graphicFrameMkLst>
        </pc:graphicFrameChg>
        <pc:graphicFrameChg chg="mod">
          <ac:chgData name="Ekaterina Efremova" userId="e26007adde300079" providerId="LiveId" clId="{D4411723-6B3B-41B7-903A-F2EA8FB86365}" dt="2023-09-10T13:56:58.849" v="190"/>
          <ac:graphicFrameMkLst>
            <pc:docMk/>
            <pc:sldMk cId="801629341" sldId="278"/>
            <ac:graphicFrameMk id="125" creationId="{2DB0C414-1B85-4119-8C27-DA94446B2DF1}"/>
          </ac:graphicFrameMkLst>
        </pc:graphicFrameChg>
        <pc:graphicFrameChg chg="mod">
          <ac:chgData name="Ekaterina Efremova" userId="e26007adde300079" providerId="LiveId" clId="{D4411723-6B3B-41B7-903A-F2EA8FB86365}" dt="2023-09-10T13:57:14.278" v="193"/>
          <ac:graphicFrameMkLst>
            <pc:docMk/>
            <pc:sldMk cId="801629341" sldId="278"/>
            <ac:graphicFrameMk id="128" creationId="{8DBDB87D-56F3-423D-9DEA-71F36B5667E4}"/>
          </ac:graphicFrameMkLst>
        </pc:graphicFrameChg>
        <pc:graphicFrameChg chg="mod">
          <ac:chgData name="Ekaterina Efremova" userId="e26007adde300079" providerId="LiveId" clId="{D4411723-6B3B-41B7-903A-F2EA8FB86365}" dt="2023-09-10T13:56:37.045" v="186"/>
          <ac:graphicFrameMkLst>
            <pc:docMk/>
            <pc:sldMk cId="801629341" sldId="278"/>
            <ac:graphicFrameMk id="129" creationId="{E898B70E-ED82-41AA-BE34-CEA88877757C}"/>
          </ac:graphicFrameMkLst>
        </pc:graphicFrameChg>
        <pc:graphicFrameChg chg="mod">
          <ac:chgData name="Ekaterina Efremova" userId="e26007adde300079" providerId="LiveId" clId="{D4411723-6B3B-41B7-903A-F2EA8FB86365}" dt="2023-09-10T13:56:47.998" v="188"/>
          <ac:graphicFrameMkLst>
            <pc:docMk/>
            <pc:sldMk cId="801629341" sldId="278"/>
            <ac:graphicFrameMk id="130" creationId="{C7871229-FAE3-4BA7-B22B-E37545B3EE7E}"/>
          </ac:graphicFrameMkLst>
        </pc:graphicFrameChg>
        <pc:graphicFrameChg chg="mod">
          <ac:chgData name="Ekaterina Efremova" userId="e26007adde300079" providerId="LiveId" clId="{D4411723-6B3B-41B7-903A-F2EA8FB86365}" dt="2023-09-10T13:54:50.479" v="169"/>
          <ac:graphicFrameMkLst>
            <pc:docMk/>
            <pc:sldMk cId="801629341" sldId="278"/>
            <ac:graphicFrameMk id="137" creationId="{0F576F69-ACAE-4072-8E4E-15E231FA0855}"/>
          </ac:graphicFrameMkLst>
        </pc:graphicFrameChg>
        <pc:graphicFrameChg chg="mod">
          <ac:chgData name="Ekaterina Efremova" userId="e26007adde300079" providerId="LiveId" clId="{D4411723-6B3B-41B7-903A-F2EA8FB86365}" dt="2023-09-10T13:55:01.221" v="171"/>
          <ac:graphicFrameMkLst>
            <pc:docMk/>
            <pc:sldMk cId="801629341" sldId="278"/>
            <ac:graphicFrameMk id="141" creationId="{7250873E-A388-4804-883D-E8912FD5BBF0}"/>
          </ac:graphicFrameMkLst>
        </pc:graphicFrameChg>
        <pc:picChg chg="del">
          <ac:chgData name="Ekaterina Efremova" userId="e26007adde300079" providerId="LiveId" clId="{D4411723-6B3B-41B7-903A-F2EA8FB86365}" dt="2023-09-10T16:38:32.455" v="291" actId="478"/>
          <ac:picMkLst>
            <pc:docMk/>
            <pc:sldMk cId="801629341" sldId="278"/>
            <ac:picMk id="4" creationId="{A2E3BF99-95C6-451D-8772-F7D33E3FAF17}"/>
          </ac:picMkLst>
        </pc:picChg>
        <pc:cxnChg chg="mod">
          <ac:chgData name="Ekaterina Efremova" userId="e26007adde300079" providerId="LiveId" clId="{D4411723-6B3B-41B7-903A-F2EA8FB86365}" dt="2023-09-10T16:38:29.176" v="290" actId="478"/>
          <ac:cxnSpMkLst>
            <pc:docMk/>
            <pc:sldMk cId="801629341" sldId="278"/>
            <ac:cxnSpMk id="24" creationId="{166F3E67-ABD6-4DF0-8416-C5CBED10F455}"/>
          </ac:cxnSpMkLst>
        </pc:cxnChg>
        <pc:cxnChg chg="mod">
          <ac:chgData name="Ekaterina Efremova" userId="e26007adde300079" providerId="LiveId" clId="{D4411723-6B3B-41B7-903A-F2EA8FB86365}" dt="2023-09-10T13:56:18.938" v="182" actId="692"/>
          <ac:cxnSpMkLst>
            <pc:docMk/>
            <pc:sldMk cId="801629341" sldId="278"/>
            <ac:cxnSpMk id="50" creationId="{4E0C00BC-E9D9-4D53-8BF6-F91633E4C997}"/>
          </ac:cxnSpMkLst>
        </pc:cxnChg>
        <pc:cxnChg chg="mod">
          <ac:chgData name="Ekaterina Efremova" userId="e26007adde300079" providerId="LiveId" clId="{D4411723-6B3B-41B7-903A-F2EA8FB86365}" dt="2023-09-10T16:38:29.176" v="290" actId="478"/>
          <ac:cxnSpMkLst>
            <pc:docMk/>
            <pc:sldMk cId="801629341" sldId="278"/>
            <ac:cxnSpMk id="72" creationId="{0AFE157A-0279-4045-AA71-322062409DE6}"/>
          </ac:cxnSpMkLst>
        </pc:cxnChg>
        <pc:cxnChg chg="mod">
          <ac:chgData name="Ekaterina Efremova" userId="e26007adde300079" providerId="LiveId" clId="{D4411723-6B3B-41B7-903A-F2EA8FB86365}" dt="2023-09-10T13:54:31.626" v="165" actId="692"/>
          <ac:cxnSpMkLst>
            <pc:docMk/>
            <pc:sldMk cId="801629341" sldId="278"/>
            <ac:cxnSpMk id="96" creationId="{C36C6D93-FE5D-4490-9E55-D61C569530CE}"/>
          </ac:cxnSpMkLst>
        </pc:cxnChg>
        <pc:cxnChg chg="mod">
          <ac:chgData name="Ekaterina Efremova" userId="e26007adde300079" providerId="LiveId" clId="{D4411723-6B3B-41B7-903A-F2EA8FB86365}" dt="2023-09-10T13:57:21.927" v="194" actId="692"/>
          <ac:cxnSpMkLst>
            <pc:docMk/>
            <pc:sldMk cId="801629341" sldId="278"/>
            <ac:cxnSpMk id="110" creationId="{D13494DF-90F4-47D9-8927-69E8D5556993}"/>
          </ac:cxnSpMkLst>
        </pc:cxnChg>
        <pc:cxnChg chg="mod">
          <ac:chgData name="Ekaterina Efremova" userId="e26007adde300079" providerId="LiveId" clId="{D4411723-6B3B-41B7-903A-F2EA8FB86365}" dt="2023-09-10T13:56:10.492" v="180" actId="692"/>
          <ac:cxnSpMkLst>
            <pc:docMk/>
            <pc:sldMk cId="801629341" sldId="278"/>
            <ac:cxnSpMk id="113" creationId="{E47BB0D8-4365-4FA0-B724-5341D7522D0E}"/>
          </ac:cxnSpMkLst>
        </pc:cxnChg>
        <pc:cxnChg chg="mod">
          <ac:chgData name="Ekaterina Efremova" userId="e26007adde300079" providerId="LiveId" clId="{D4411723-6B3B-41B7-903A-F2EA8FB86365}" dt="2023-09-10T13:56:14.146" v="181" actId="692"/>
          <ac:cxnSpMkLst>
            <pc:docMk/>
            <pc:sldMk cId="801629341" sldId="278"/>
            <ac:cxnSpMk id="116" creationId="{07D32F83-719D-4233-B356-A9FD406C3E9C}"/>
          </ac:cxnSpMkLst>
        </pc:cxnChg>
        <pc:cxnChg chg="mod">
          <ac:chgData name="Ekaterina Efremova" userId="e26007adde300079" providerId="LiveId" clId="{D4411723-6B3B-41B7-903A-F2EA8FB86365}" dt="2023-09-10T13:54:27.095" v="164" actId="692"/>
          <ac:cxnSpMkLst>
            <pc:docMk/>
            <pc:sldMk cId="801629341" sldId="278"/>
            <ac:cxnSpMk id="139" creationId="{09C0DA6B-82A7-4BBA-BCFE-DD52D3178928}"/>
          </ac:cxnSpMkLst>
        </pc:cxnChg>
      </pc:sldChg>
      <pc:sldChg chg="del">
        <pc:chgData name="Ekaterina Efremova" userId="e26007adde300079" providerId="LiveId" clId="{D4411723-6B3B-41B7-903A-F2EA8FB86365}" dt="2023-09-10T13:59:11.866" v="203" actId="47"/>
        <pc:sldMkLst>
          <pc:docMk/>
          <pc:sldMk cId="4107874371" sldId="279"/>
        </pc:sldMkLst>
      </pc:sldChg>
      <pc:sldChg chg="del">
        <pc:chgData name="Ekaterina Efremova" userId="e26007adde300079" providerId="LiveId" clId="{D4411723-6B3B-41B7-903A-F2EA8FB86365}" dt="2023-09-10T13:59:14.437" v="204" actId="47"/>
        <pc:sldMkLst>
          <pc:docMk/>
          <pc:sldMk cId="1831714540" sldId="280"/>
        </pc:sldMkLst>
      </pc:sldChg>
      <pc:sldChg chg="del">
        <pc:chgData name="Ekaterina Efremova" userId="e26007adde300079" providerId="LiveId" clId="{D4411723-6B3B-41B7-903A-F2EA8FB86365}" dt="2023-09-10T13:59:15.395" v="205" actId="47"/>
        <pc:sldMkLst>
          <pc:docMk/>
          <pc:sldMk cId="2114283707" sldId="281"/>
        </pc:sldMkLst>
      </pc:sldChg>
      <pc:sldChg chg="del">
        <pc:chgData name="Ekaterina Efremova" userId="e26007adde300079" providerId="LiveId" clId="{D4411723-6B3B-41B7-903A-F2EA8FB86365}" dt="2023-09-10T13:59:18.839" v="206" actId="47"/>
        <pc:sldMkLst>
          <pc:docMk/>
          <pc:sldMk cId="3935682692" sldId="282"/>
        </pc:sldMkLst>
      </pc:sldChg>
      <pc:sldChg chg="del">
        <pc:chgData name="Ekaterina Efremova" userId="e26007adde300079" providerId="LiveId" clId="{D4411723-6B3B-41B7-903A-F2EA8FB86365}" dt="2023-09-10T13:27:47.634" v="19" actId="47"/>
        <pc:sldMkLst>
          <pc:docMk/>
          <pc:sldMk cId="277971291" sldId="284"/>
        </pc:sldMkLst>
      </pc:sldChg>
      <pc:sldChg chg="addSp delSp modSp add mod ord">
        <pc:chgData name="Ekaterina Efremova" userId="e26007adde300079" providerId="LiveId" clId="{D4411723-6B3B-41B7-903A-F2EA8FB86365}" dt="2023-09-10T23:20:45.451" v="866" actId="1076"/>
        <pc:sldMkLst>
          <pc:docMk/>
          <pc:sldMk cId="758122787" sldId="284"/>
        </pc:sldMkLst>
        <pc:spChg chg="mod">
          <ac:chgData name="Ekaterina Efremova" userId="e26007adde300079" providerId="LiveId" clId="{D4411723-6B3B-41B7-903A-F2EA8FB86365}" dt="2023-09-10T23:20:39.725" v="865" actId="1076"/>
          <ac:spMkLst>
            <pc:docMk/>
            <pc:sldMk cId="758122787" sldId="284"/>
            <ac:spMk id="13" creationId="{DD1ECD19-D9F3-4B2D-91AD-A0EB538B6FCF}"/>
          </ac:spMkLst>
        </pc:spChg>
        <pc:spChg chg="add mod">
          <ac:chgData name="Ekaterina Efremova" userId="e26007adde300079" providerId="LiveId" clId="{D4411723-6B3B-41B7-903A-F2EA8FB86365}" dt="2023-09-10T23:20:45.451" v="866" actId="1076"/>
          <ac:spMkLst>
            <pc:docMk/>
            <pc:sldMk cId="758122787" sldId="284"/>
            <ac:spMk id="14" creationId="{5AFAE383-EAE9-EE60-574D-8000039E6467}"/>
          </ac:spMkLst>
        </pc:spChg>
        <pc:spChg chg="del">
          <ac:chgData name="Ekaterina Efremova" userId="e26007adde300079" providerId="LiveId" clId="{D4411723-6B3B-41B7-903A-F2EA8FB86365}" dt="2023-09-10T14:10:01.007" v="213" actId="478"/>
          <ac:spMkLst>
            <pc:docMk/>
            <pc:sldMk cId="758122787" sldId="284"/>
            <ac:spMk id="233" creationId="{2633A605-CF04-48E4-958C-8985DBF7A7D7}"/>
          </ac:spMkLst>
        </pc:spChg>
        <pc:spChg chg="del">
          <ac:chgData name="Ekaterina Efremova" userId="e26007adde300079" providerId="LiveId" clId="{D4411723-6B3B-41B7-903A-F2EA8FB86365}" dt="2023-09-10T14:11:22.263" v="218" actId="478"/>
          <ac:spMkLst>
            <pc:docMk/>
            <pc:sldMk cId="758122787" sldId="284"/>
            <ac:spMk id="239" creationId="{7B74D533-5779-4E38-BAAD-20170D2ECFED}"/>
          </ac:spMkLst>
        </pc:spChg>
        <pc:grpChg chg="del">
          <ac:chgData name="Ekaterina Efremova" userId="e26007adde300079" providerId="LiveId" clId="{D4411723-6B3B-41B7-903A-F2EA8FB86365}" dt="2023-09-10T14:10:01.987" v="214" actId="478"/>
          <ac:grpSpMkLst>
            <pc:docMk/>
            <pc:sldMk cId="758122787" sldId="284"/>
            <ac:grpSpMk id="229" creationId="{D751B65F-8793-489B-A095-3526B1C35A26}"/>
          </ac:grpSpMkLst>
        </pc:grpChg>
        <pc:grpChg chg="mod">
          <ac:chgData name="Ekaterina Efremova" userId="e26007adde300079" providerId="LiveId" clId="{D4411723-6B3B-41B7-903A-F2EA8FB86365}" dt="2023-09-10T19:23:09.672" v="388" actId="1076"/>
          <ac:grpSpMkLst>
            <pc:docMk/>
            <pc:sldMk cId="758122787" sldId="284"/>
            <ac:grpSpMk id="230" creationId="{C442460D-7258-4A97-87FA-82A3936B79EE}"/>
          </ac:grpSpMkLst>
        </pc:grpChg>
        <pc:grpChg chg="del">
          <ac:chgData name="Ekaterina Efremova" userId="e26007adde300079" providerId="LiveId" clId="{D4411723-6B3B-41B7-903A-F2EA8FB86365}" dt="2023-09-10T14:10:04.459" v="216" actId="478"/>
          <ac:grpSpMkLst>
            <pc:docMk/>
            <pc:sldMk cId="758122787" sldId="284"/>
            <ac:grpSpMk id="234" creationId="{078D0602-8655-4268-BFD3-111C6E8A1FEC}"/>
          </ac:grpSpMkLst>
        </pc:grpChg>
        <pc:graphicFrameChg chg="add mod">
          <ac:chgData name="Ekaterina Efremova" userId="e26007adde300079" providerId="LiveId" clId="{D4411723-6B3B-41B7-903A-F2EA8FB86365}" dt="2023-09-10T14:15:23.310" v="289" actId="1076"/>
          <ac:graphicFrameMkLst>
            <pc:docMk/>
            <pc:sldMk cId="758122787" sldId="284"/>
            <ac:graphicFrameMk id="9" creationId="{19D2FC9C-66BE-A52F-9D03-7846C0A1FE84}"/>
          </ac:graphicFrameMkLst>
        </pc:graphicFrameChg>
        <pc:graphicFrameChg chg="add mod">
          <ac:chgData name="Ekaterina Efremova" userId="e26007adde300079" providerId="LiveId" clId="{D4411723-6B3B-41B7-903A-F2EA8FB86365}" dt="2023-09-10T14:14:41.519" v="282"/>
          <ac:graphicFrameMkLst>
            <pc:docMk/>
            <pc:sldMk cId="758122787" sldId="284"/>
            <ac:graphicFrameMk id="10" creationId="{46CDD9F0-28CF-70C0-8455-D4F0B9A8BB25}"/>
          </ac:graphicFrameMkLst>
        </pc:graphicFrameChg>
        <pc:graphicFrameChg chg="add mod">
          <ac:chgData name="Ekaterina Efremova" userId="e26007adde300079" providerId="LiveId" clId="{D4411723-6B3B-41B7-903A-F2EA8FB86365}" dt="2023-09-10T17:21:07.965" v="386" actId="1076"/>
          <ac:graphicFrameMkLst>
            <pc:docMk/>
            <pc:sldMk cId="758122787" sldId="284"/>
            <ac:graphicFrameMk id="11" creationId="{34E6CEFE-7EC9-47E1-43C7-FC22E6192011}"/>
          </ac:graphicFrameMkLst>
        </pc:graphicFrameChg>
        <pc:graphicFrameChg chg="mod">
          <ac:chgData name="Ekaterina Efremova" userId="e26007adde300079" providerId="LiveId" clId="{D4411723-6B3B-41B7-903A-F2EA8FB86365}" dt="2023-09-10T17:21:12.096" v="387" actId="1076"/>
          <ac:graphicFrameMkLst>
            <pc:docMk/>
            <pc:sldMk cId="758122787" sldId="284"/>
            <ac:graphicFrameMk id="113" creationId="{5422FCB6-B859-4710-81C1-36FACB06D8CE}"/>
          </ac:graphicFrameMkLst>
        </pc:graphicFrameChg>
        <pc:graphicFrameChg chg="del">
          <ac:chgData name="Ekaterina Efremova" userId="e26007adde300079" providerId="LiveId" clId="{D4411723-6B3B-41B7-903A-F2EA8FB86365}" dt="2023-09-10T14:10:00.017" v="212" actId="478"/>
          <ac:graphicFrameMkLst>
            <pc:docMk/>
            <pc:sldMk cId="758122787" sldId="284"/>
            <ac:graphicFrameMk id="235" creationId="{134CD8E4-E7A5-4652-8A8A-450FBAA696DD}"/>
          </ac:graphicFrameMkLst>
        </pc:graphicFrameChg>
        <pc:graphicFrameChg chg="mod">
          <ac:chgData name="Ekaterina Efremova" userId="e26007adde300079" providerId="LiveId" clId="{D4411723-6B3B-41B7-903A-F2EA8FB86365}" dt="2023-09-10T19:23:23.587" v="391" actId="1076"/>
          <ac:graphicFrameMkLst>
            <pc:docMk/>
            <pc:sldMk cId="758122787" sldId="284"/>
            <ac:graphicFrameMk id="237" creationId="{F237E360-FE18-45D3-A26A-CE5BBCB36540}"/>
          </ac:graphicFrameMkLst>
        </pc:graphicFrameChg>
        <pc:graphicFrameChg chg="del">
          <ac:chgData name="Ekaterina Efremova" userId="e26007adde300079" providerId="LiveId" clId="{D4411723-6B3B-41B7-903A-F2EA8FB86365}" dt="2023-09-10T14:11:25.093" v="219" actId="478"/>
          <ac:graphicFrameMkLst>
            <pc:docMk/>
            <pc:sldMk cId="758122787" sldId="284"/>
            <ac:graphicFrameMk id="240" creationId="{FE74E1F9-AE7A-4D45-B7C2-1D2BB0D339C3}"/>
          </ac:graphicFrameMkLst>
        </pc:graphicFrameChg>
        <pc:graphicFrameChg chg="del">
          <ac:chgData name="Ekaterina Efremova" userId="e26007adde300079" providerId="LiveId" clId="{D4411723-6B3B-41B7-903A-F2EA8FB86365}" dt="2023-09-10T14:12:07.998" v="261" actId="478"/>
          <ac:graphicFrameMkLst>
            <pc:docMk/>
            <pc:sldMk cId="758122787" sldId="284"/>
            <ac:graphicFrameMk id="242" creationId="{5A24F1D5-A2B3-43F7-AD74-9B22FB0A90D3}"/>
          </ac:graphicFrameMkLst>
        </pc:graphicFrameChg>
        <pc:graphicFrameChg chg="del">
          <ac:chgData name="Ekaterina Efremova" userId="e26007adde300079" providerId="LiveId" clId="{D4411723-6B3B-41B7-903A-F2EA8FB86365}" dt="2023-09-10T14:14:50.753" v="283" actId="478"/>
          <ac:graphicFrameMkLst>
            <pc:docMk/>
            <pc:sldMk cId="758122787" sldId="284"/>
            <ac:graphicFrameMk id="243" creationId="{37903A27-4A1F-49BD-8191-ACFDBA0E7A71}"/>
          </ac:graphicFrameMkLst>
        </pc:graphicFrameChg>
        <pc:graphicFrameChg chg="del">
          <ac:chgData name="Ekaterina Efremova" userId="e26007adde300079" providerId="LiveId" clId="{D4411723-6B3B-41B7-903A-F2EA8FB86365}" dt="2023-09-10T14:10:03.255" v="215" actId="478"/>
          <ac:graphicFrameMkLst>
            <pc:docMk/>
            <pc:sldMk cId="758122787" sldId="284"/>
            <ac:graphicFrameMk id="246" creationId="{55F2D66D-94E5-4123-A663-440F5F8FD99A}"/>
          </ac:graphicFrameMkLst>
        </pc:graphicFrameChg>
        <pc:cxnChg chg="mod">
          <ac:chgData name="Ekaterina Efremova" userId="e26007adde300079" providerId="LiveId" clId="{D4411723-6B3B-41B7-903A-F2EA8FB86365}" dt="2023-09-10T14:10:01.987" v="214" actId="478"/>
          <ac:cxnSpMkLst>
            <pc:docMk/>
            <pc:sldMk cId="758122787" sldId="284"/>
            <ac:cxnSpMk id="28" creationId="{0DC70B23-0176-4699-A19D-37185BB96F2B}"/>
          </ac:cxnSpMkLst>
        </pc:cxnChg>
        <pc:cxnChg chg="mod">
          <ac:chgData name="Ekaterina Efremova" userId="e26007adde300079" providerId="LiveId" clId="{D4411723-6B3B-41B7-903A-F2EA8FB86365}" dt="2023-09-10T14:10:04.459" v="216" actId="478"/>
          <ac:cxnSpMkLst>
            <pc:docMk/>
            <pc:sldMk cId="758122787" sldId="284"/>
            <ac:cxnSpMk id="49" creationId="{9C72D7A3-2565-4232-AB16-CE59DC365376}"/>
          </ac:cxnSpMkLst>
        </pc:cxnChg>
        <pc:cxnChg chg="mod">
          <ac:chgData name="Ekaterina Efremova" userId="e26007adde300079" providerId="LiveId" clId="{D4411723-6B3B-41B7-903A-F2EA8FB86365}" dt="2023-09-10T14:10:04.459" v="216" actId="478"/>
          <ac:cxnSpMkLst>
            <pc:docMk/>
            <pc:sldMk cId="758122787" sldId="284"/>
            <ac:cxnSpMk id="52" creationId="{7DBFB66E-1E5D-4CC4-BAFE-37F64B434578}"/>
          </ac:cxnSpMkLst>
        </pc:cxnChg>
      </pc:sldChg>
      <pc:sldChg chg="del">
        <pc:chgData name="Ekaterina Efremova" userId="e26007adde300079" providerId="LiveId" clId="{D4411723-6B3B-41B7-903A-F2EA8FB86365}" dt="2023-09-10T13:27:39.186" v="17" actId="47"/>
        <pc:sldMkLst>
          <pc:docMk/>
          <pc:sldMk cId="2191403218" sldId="285"/>
        </pc:sldMkLst>
      </pc:sldChg>
      <pc:sldChg chg="addSp delSp modSp add mod">
        <pc:chgData name="Ekaterina Efremova" userId="e26007adde300079" providerId="LiveId" clId="{D4411723-6B3B-41B7-903A-F2EA8FB86365}" dt="2023-09-10T23:10:15.939" v="814" actId="6549"/>
        <pc:sldMkLst>
          <pc:docMk/>
          <pc:sldMk cId="2805459042" sldId="285"/>
        </pc:sldMkLst>
        <pc:spChg chg="mod">
          <ac:chgData name="Ekaterina Efremova" userId="e26007adde300079" providerId="LiveId" clId="{D4411723-6B3B-41B7-903A-F2EA8FB86365}" dt="2023-09-10T23:10:15.939" v="814" actId="6549"/>
          <ac:spMkLst>
            <pc:docMk/>
            <pc:sldMk cId="2805459042" sldId="285"/>
            <ac:spMk id="13" creationId="{DD1ECD19-D9F3-4B2D-91AD-A0EB538B6FCF}"/>
          </ac:spMkLst>
        </pc:spChg>
        <pc:spChg chg="add del mod">
          <ac:chgData name="Ekaterina Efremova" userId="e26007adde300079" providerId="LiveId" clId="{D4411723-6B3B-41B7-903A-F2EA8FB86365}" dt="2023-09-10T22:42:19.132" v="532" actId="478"/>
          <ac:spMkLst>
            <pc:docMk/>
            <pc:sldMk cId="2805459042" sldId="285"/>
            <ac:spMk id="19" creationId="{590B4AAA-531D-D51E-1578-50464D405D6F}"/>
          </ac:spMkLst>
        </pc:spChg>
        <pc:spChg chg="add mod">
          <ac:chgData name="Ekaterina Efremova" userId="e26007adde300079" providerId="LiveId" clId="{D4411723-6B3B-41B7-903A-F2EA8FB86365}" dt="2023-09-10T22:44:53.873" v="546" actId="1076"/>
          <ac:spMkLst>
            <pc:docMk/>
            <pc:sldMk cId="2805459042" sldId="285"/>
            <ac:spMk id="21" creationId="{C236C71B-07B7-74A4-CC1C-AAF59D372586}"/>
          </ac:spMkLst>
        </pc:spChg>
        <pc:grpChg chg="add del">
          <ac:chgData name="Ekaterina Efremova" userId="e26007adde300079" providerId="LiveId" clId="{D4411723-6B3B-41B7-903A-F2EA8FB86365}" dt="2023-09-10T20:13:58.380" v="402" actId="478"/>
          <ac:grpSpMkLst>
            <pc:docMk/>
            <pc:sldMk cId="2805459042" sldId="285"/>
            <ac:grpSpMk id="101" creationId="{8FD49154-96B4-4F0F-B158-231F1C9F2894}"/>
          </ac:grpSpMkLst>
        </pc:grpChg>
        <pc:graphicFrameChg chg="del">
          <ac:chgData name="Ekaterina Efremova" userId="e26007adde300079" providerId="LiveId" clId="{D4411723-6B3B-41B7-903A-F2EA8FB86365}" dt="2023-09-10T21:57:13.516" v="413" actId="478"/>
          <ac:graphicFrameMkLst>
            <pc:docMk/>
            <pc:sldMk cId="2805459042" sldId="285"/>
            <ac:graphicFrameMk id="2" creationId="{72B3630C-A37A-6ADE-7589-2CF63BAB0BA6}"/>
          </ac:graphicFrameMkLst>
        </pc:graphicFrameChg>
        <pc:graphicFrameChg chg="add del mod">
          <ac:chgData name="Ekaterina Efremova" userId="e26007adde300079" providerId="LiveId" clId="{D4411723-6B3B-41B7-903A-F2EA8FB86365}" dt="2023-09-10T17:18:52.612" v="369"/>
          <ac:graphicFrameMkLst>
            <pc:docMk/>
            <pc:sldMk cId="2805459042" sldId="285"/>
            <ac:graphicFrameMk id="3" creationId="{6F6FC155-1E62-C028-452B-51726D4483FE}"/>
          </ac:graphicFrameMkLst>
        </pc:graphicFrameChg>
        <pc:graphicFrameChg chg="add del mod">
          <ac:chgData name="Ekaterina Efremova" userId="e26007adde300079" providerId="LiveId" clId="{D4411723-6B3B-41B7-903A-F2EA8FB86365}" dt="2023-09-10T17:19:09.576" v="373" actId="478"/>
          <ac:graphicFrameMkLst>
            <pc:docMk/>
            <pc:sldMk cId="2805459042" sldId="285"/>
            <ac:graphicFrameMk id="4" creationId="{2D6C85CC-FA52-BF18-FB78-474D8F0BFFA6}"/>
          </ac:graphicFrameMkLst>
        </pc:graphicFrameChg>
        <pc:graphicFrameChg chg="add del mod">
          <ac:chgData name="Ekaterina Efremova" userId="e26007adde300079" providerId="LiveId" clId="{D4411723-6B3B-41B7-903A-F2EA8FB86365}" dt="2023-09-10T22:32:50.076" v="491"/>
          <ac:graphicFrameMkLst>
            <pc:docMk/>
            <pc:sldMk cId="2805459042" sldId="285"/>
            <ac:graphicFrameMk id="5" creationId="{E49D2C36-F5B3-F935-D4DE-D967F880D986}"/>
          </ac:graphicFrameMkLst>
        </pc:graphicFrameChg>
        <pc:graphicFrameChg chg="add del mod">
          <ac:chgData name="Ekaterina Efremova" userId="e26007adde300079" providerId="LiveId" clId="{D4411723-6B3B-41B7-903A-F2EA8FB86365}" dt="2023-09-10T22:34:09.413" v="497" actId="478"/>
          <ac:graphicFrameMkLst>
            <pc:docMk/>
            <pc:sldMk cId="2805459042" sldId="285"/>
            <ac:graphicFrameMk id="7" creationId="{B798BD2C-CEE3-EBA4-62F7-225A9932855E}"/>
          </ac:graphicFrameMkLst>
        </pc:graphicFrameChg>
        <pc:graphicFrameChg chg="add del mod">
          <ac:chgData name="Ekaterina Efremova" userId="e26007adde300079" providerId="LiveId" clId="{D4411723-6B3B-41B7-903A-F2EA8FB86365}" dt="2023-09-10T22:34:11.458" v="500"/>
          <ac:graphicFrameMkLst>
            <pc:docMk/>
            <pc:sldMk cId="2805459042" sldId="285"/>
            <ac:graphicFrameMk id="11" creationId="{0211FE4C-50AE-A74F-B9B0-4B69FE5D51A3}"/>
          </ac:graphicFrameMkLst>
        </pc:graphicFrameChg>
        <pc:graphicFrameChg chg="add del mod">
          <ac:chgData name="Ekaterina Efremova" userId="e26007adde300079" providerId="LiveId" clId="{D4411723-6B3B-41B7-903A-F2EA8FB86365}" dt="2023-09-10T22:34:16.861" v="502" actId="478"/>
          <ac:graphicFrameMkLst>
            <pc:docMk/>
            <pc:sldMk cId="2805459042" sldId="285"/>
            <ac:graphicFrameMk id="12" creationId="{AC0FDC25-160D-4E08-F86B-3E171E22A269}"/>
          </ac:graphicFrameMkLst>
        </pc:graphicFrameChg>
        <pc:graphicFrameChg chg="add del mod">
          <ac:chgData name="Ekaterina Efremova" userId="e26007adde300079" providerId="LiveId" clId="{D4411723-6B3B-41B7-903A-F2EA8FB86365}" dt="2023-09-10T22:34:37.071" v="505"/>
          <ac:graphicFrameMkLst>
            <pc:docMk/>
            <pc:sldMk cId="2805459042" sldId="285"/>
            <ac:graphicFrameMk id="14" creationId="{B3253C32-9594-3264-E366-8F7F086B0F93}"/>
          </ac:graphicFrameMkLst>
        </pc:graphicFrameChg>
        <pc:graphicFrameChg chg="add mod">
          <ac:chgData name="Ekaterina Efremova" userId="e26007adde300079" providerId="LiveId" clId="{D4411723-6B3B-41B7-903A-F2EA8FB86365}" dt="2023-09-10T22:34:45.013" v="509" actId="14100"/>
          <ac:graphicFrameMkLst>
            <pc:docMk/>
            <pc:sldMk cId="2805459042" sldId="285"/>
            <ac:graphicFrameMk id="15" creationId="{72D7E864-AAF5-39DB-24F9-D2175A6FD4FD}"/>
          </ac:graphicFrameMkLst>
        </pc:graphicFrameChg>
        <pc:graphicFrameChg chg="add mod">
          <ac:chgData name="Ekaterina Efremova" userId="e26007adde300079" providerId="LiveId" clId="{D4411723-6B3B-41B7-903A-F2EA8FB86365}" dt="2023-09-10T22:41:35.446" v="527" actId="1076"/>
          <ac:graphicFrameMkLst>
            <pc:docMk/>
            <pc:sldMk cId="2805459042" sldId="285"/>
            <ac:graphicFrameMk id="17" creationId="{C41D3D82-4228-6F1B-E543-DBE9BC3045A6}"/>
          </ac:graphicFrameMkLst>
        </pc:graphicFrameChg>
        <pc:graphicFrameChg chg="add mod">
          <ac:chgData name="Ekaterina Efremova" userId="e26007adde300079" providerId="LiveId" clId="{D4411723-6B3B-41B7-903A-F2EA8FB86365}" dt="2023-09-10T22:50:15.686" v="549"/>
          <ac:graphicFrameMkLst>
            <pc:docMk/>
            <pc:sldMk cId="2805459042" sldId="285"/>
            <ac:graphicFrameMk id="18" creationId="{18B692EF-D5BE-66BE-BA4F-027EDA14A65A}"/>
          </ac:graphicFrameMkLst>
        </pc:graphicFrameChg>
        <pc:graphicFrameChg chg="add mod">
          <ac:chgData name="Ekaterina Efremova" userId="e26007adde300079" providerId="LiveId" clId="{D4411723-6B3B-41B7-903A-F2EA8FB86365}" dt="2023-09-10T22:52:21.419" v="557" actId="1076"/>
          <ac:graphicFrameMkLst>
            <pc:docMk/>
            <pc:sldMk cId="2805459042" sldId="285"/>
            <ac:graphicFrameMk id="22" creationId="{65D97C79-8054-DA27-C05D-D519BD0F7FFB}"/>
          </ac:graphicFrameMkLst>
        </pc:graphicFrameChg>
        <pc:graphicFrameChg chg="add mod">
          <ac:chgData name="Ekaterina Efremova" userId="e26007adde300079" providerId="LiveId" clId="{D4411723-6B3B-41B7-903A-F2EA8FB86365}" dt="2023-09-10T22:52:54.234" v="567" actId="1076"/>
          <ac:graphicFrameMkLst>
            <pc:docMk/>
            <pc:sldMk cId="2805459042" sldId="285"/>
            <ac:graphicFrameMk id="23" creationId="{3F24C2CD-9E50-096D-A153-BCD23C206C9A}"/>
          </ac:graphicFrameMkLst>
        </pc:graphicFrameChg>
        <pc:graphicFrameChg chg="del">
          <ac:chgData name="Ekaterina Efremova" userId="e26007adde300079" providerId="LiveId" clId="{D4411723-6B3B-41B7-903A-F2EA8FB86365}" dt="2023-09-10T20:14:01.218" v="403" actId="478"/>
          <ac:graphicFrameMkLst>
            <pc:docMk/>
            <pc:sldMk cId="2805459042" sldId="285"/>
            <ac:graphicFrameMk id="104" creationId="{D62251E5-6F43-41AC-AC70-E03C4A745D0E}"/>
          </ac:graphicFrameMkLst>
        </pc:graphicFrameChg>
        <pc:graphicFrameChg chg="del">
          <ac:chgData name="Ekaterina Efremova" userId="e26007adde300079" providerId="LiveId" clId="{D4411723-6B3B-41B7-903A-F2EA8FB86365}" dt="2023-09-10T21:57:14.695" v="414" actId="478"/>
          <ac:graphicFrameMkLst>
            <pc:docMk/>
            <pc:sldMk cId="2805459042" sldId="285"/>
            <ac:graphicFrameMk id="105" creationId="{4C74616D-08B4-4E0A-BE51-666786468A02}"/>
          </ac:graphicFrameMkLst>
        </pc:graphicFrameChg>
      </pc:sldChg>
      <pc:sldChg chg="del">
        <pc:chgData name="Ekaterina Efremova" userId="e26007adde300079" providerId="LiveId" clId="{D4411723-6B3B-41B7-903A-F2EA8FB86365}" dt="2023-09-10T13:27:42.079" v="18" actId="47"/>
        <pc:sldMkLst>
          <pc:docMk/>
          <pc:sldMk cId="3227071988" sldId="286"/>
        </pc:sldMkLst>
      </pc:sldChg>
      <pc:sldChg chg="addSp delSp modSp add mod">
        <pc:chgData name="Ekaterina Efremova" userId="e26007adde300079" providerId="LiveId" clId="{D4411723-6B3B-41B7-903A-F2EA8FB86365}" dt="2023-09-10T23:10:46.636" v="818" actId="1076"/>
        <pc:sldMkLst>
          <pc:docMk/>
          <pc:sldMk cId="4250494874" sldId="286"/>
        </pc:sldMkLst>
        <pc:spChg chg="add mod">
          <ac:chgData name="Ekaterina Efremova" userId="e26007adde300079" providerId="LiveId" clId="{D4411723-6B3B-41B7-903A-F2EA8FB86365}" dt="2023-09-10T23:04:39.597" v="800" actId="20577"/>
          <ac:spMkLst>
            <pc:docMk/>
            <pc:sldMk cId="4250494874" sldId="286"/>
            <ac:spMk id="3" creationId="{B33F20B6-BB03-02F9-DF3E-A9B05F3A6B41}"/>
          </ac:spMkLst>
        </pc:spChg>
        <pc:spChg chg="add del mod">
          <ac:chgData name="Ekaterina Efremova" userId="e26007adde300079" providerId="LiveId" clId="{D4411723-6B3B-41B7-903A-F2EA8FB86365}" dt="2023-09-10T23:10:33.314" v="816" actId="478"/>
          <ac:spMkLst>
            <pc:docMk/>
            <pc:sldMk cId="4250494874" sldId="286"/>
            <ac:spMk id="9" creationId="{413EE06C-B70A-CF2F-0A36-11D10D5A3C20}"/>
          </ac:spMkLst>
        </pc:spChg>
        <pc:spChg chg="add mod">
          <ac:chgData name="Ekaterina Efremova" userId="e26007adde300079" providerId="LiveId" clId="{D4411723-6B3B-41B7-903A-F2EA8FB86365}" dt="2023-09-10T23:10:34.809" v="817"/>
          <ac:spMkLst>
            <pc:docMk/>
            <pc:sldMk cId="4250494874" sldId="286"/>
            <ac:spMk id="10" creationId="{47E282AA-7891-0058-F6F2-2DA008D03C5A}"/>
          </ac:spMkLst>
        </pc:spChg>
        <pc:spChg chg="del">
          <ac:chgData name="Ekaterina Efremova" userId="e26007adde300079" providerId="LiveId" clId="{D4411723-6B3B-41B7-903A-F2EA8FB86365}" dt="2023-09-10T23:10:30.836" v="815" actId="478"/>
          <ac:spMkLst>
            <pc:docMk/>
            <pc:sldMk cId="4250494874" sldId="286"/>
            <ac:spMk id="13" creationId="{DD1ECD19-D9F3-4B2D-91AD-A0EB538B6FCF}"/>
          </ac:spMkLst>
        </pc:spChg>
        <pc:graphicFrameChg chg="add mod">
          <ac:chgData name="Ekaterina Efremova" userId="e26007adde300079" providerId="LiveId" clId="{D4411723-6B3B-41B7-903A-F2EA8FB86365}" dt="2023-09-10T23:04:28.680" v="797"/>
          <ac:graphicFrameMkLst>
            <pc:docMk/>
            <pc:sldMk cId="4250494874" sldId="286"/>
            <ac:graphicFrameMk id="2" creationId="{19014F0E-B275-6F34-CE66-719C9AEDFBD0}"/>
          </ac:graphicFrameMkLst>
        </pc:graphicFrameChg>
        <pc:graphicFrameChg chg="add mod">
          <ac:chgData name="Ekaterina Efremova" userId="e26007adde300079" providerId="LiveId" clId="{D4411723-6B3B-41B7-903A-F2EA8FB86365}" dt="2023-09-10T23:04:56.306" v="803" actId="1076"/>
          <ac:graphicFrameMkLst>
            <pc:docMk/>
            <pc:sldMk cId="4250494874" sldId="286"/>
            <ac:graphicFrameMk id="4" creationId="{D57A63E6-1674-B589-E995-A4575CC56D59}"/>
          </ac:graphicFrameMkLst>
        </pc:graphicFrameChg>
        <pc:graphicFrameChg chg="add mod">
          <ac:chgData name="Ekaterina Efremova" userId="e26007adde300079" providerId="LiveId" clId="{D4411723-6B3B-41B7-903A-F2EA8FB86365}" dt="2023-09-10T23:10:46.636" v="818" actId="1076"/>
          <ac:graphicFrameMkLst>
            <pc:docMk/>
            <pc:sldMk cId="4250494874" sldId="286"/>
            <ac:graphicFrameMk id="5" creationId="{257B8166-D7F4-0B34-0E02-525517319356}"/>
          </ac:graphicFrameMkLst>
        </pc:graphicFrameChg>
        <pc:graphicFrameChg chg="mod">
          <ac:chgData name="Ekaterina Efremova" userId="e26007adde300079" providerId="LiveId" clId="{D4411723-6B3B-41B7-903A-F2EA8FB86365}" dt="2023-09-10T23:04:23.003" v="794" actId="14100"/>
          <ac:graphicFrameMkLst>
            <pc:docMk/>
            <pc:sldMk cId="4250494874" sldId="286"/>
            <ac:graphicFrameMk id="15" creationId="{72D7E864-AAF5-39DB-24F9-D2175A6FD4FD}"/>
          </ac:graphicFrameMkLst>
        </pc:graphicFrameChg>
        <pc:graphicFrameChg chg="mod">
          <ac:chgData name="Ekaterina Efremova" userId="e26007adde300079" providerId="LiveId" clId="{D4411723-6B3B-41B7-903A-F2EA8FB86365}" dt="2023-09-10T23:04:26.958" v="796" actId="1076"/>
          <ac:graphicFrameMkLst>
            <pc:docMk/>
            <pc:sldMk cId="4250494874" sldId="286"/>
            <ac:graphicFrameMk id="17" creationId="{C41D3D82-4228-6F1B-E543-DBE9BC3045A6}"/>
          </ac:graphicFrameMkLst>
        </pc:graphicFrameChg>
        <pc:graphicFrameChg chg="del">
          <ac:chgData name="Ekaterina Efremova" userId="e26007adde300079" providerId="LiveId" clId="{D4411723-6B3B-41B7-903A-F2EA8FB86365}" dt="2023-09-10T22:53:13.531" v="569" actId="478"/>
          <ac:graphicFrameMkLst>
            <pc:docMk/>
            <pc:sldMk cId="4250494874" sldId="286"/>
            <ac:graphicFrameMk id="18" creationId="{18B692EF-D5BE-66BE-BA4F-027EDA14A65A}"/>
          </ac:graphicFrameMkLst>
        </pc:graphicFrameChg>
        <pc:graphicFrameChg chg="del">
          <ac:chgData name="Ekaterina Efremova" userId="e26007adde300079" providerId="LiveId" clId="{D4411723-6B3B-41B7-903A-F2EA8FB86365}" dt="2023-09-10T22:54:25.125" v="571" actId="478"/>
          <ac:graphicFrameMkLst>
            <pc:docMk/>
            <pc:sldMk cId="4250494874" sldId="286"/>
            <ac:graphicFrameMk id="22" creationId="{65D97C79-8054-DA27-C05D-D519BD0F7FFB}"/>
          </ac:graphicFrameMkLst>
        </pc:graphicFrameChg>
        <pc:graphicFrameChg chg="del mod">
          <ac:chgData name="Ekaterina Efremova" userId="e26007adde300079" providerId="LiveId" clId="{D4411723-6B3B-41B7-903A-F2EA8FB86365}" dt="2023-09-10T22:55:17.506" v="576" actId="478"/>
          <ac:graphicFrameMkLst>
            <pc:docMk/>
            <pc:sldMk cId="4250494874" sldId="286"/>
            <ac:graphicFrameMk id="23" creationId="{3F24C2CD-9E50-096D-A153-BCD23C206C9A}"/>
          </ac:graphicFrameMkLst>
        </pc:graphicFrameChg>
        <pc:picChg chg="add mod">
          <ac:chgData name="Ekaterina Efremova" userId="e26007adde300079" providerId="LiveId" clId="{D4411723-6B3B-41B7-903A-F2EA8FB86365}" dt="2023-09-10T23:06:03.504" v="807" actId="1076"/>
          <ac:picMkLst>
            <pc:docMk/>
            <pc:sldMk cId="4250494874" sldId="286"/>
            <ac:picMk id="7" creationId="{3C2CA711-B2AA-019F-CC6A-6570F9405489}"/>
          </ac:picMkLst>
        </pc:picChg>
      </pc:sldChg>
      <pc:sldChg chg="addSp delSp modSp add mod">
        <pc:chgData name="Ekaterina Efremova" userId="e26007adde300079" providerId="LiveId" clId="{D4411723-6B3B-41B7-903A-F2EA8FB86365}" dt="2023-09-11T00:26:55.067" v="1005" actId="20577"/>
        <pc:sldMkLst>
          <pc:docMk/>
          <pc:sldMk cId="2534371708" sldId="287"/>
        </pc:sldMkLst>
        <pc:spChg chg="del">
          <ac:chgData name="Ekaterina Efremova" userId="e26007adde300079" providerId="LiveId" clId="{D4411723-6B3B-41B7-903A-F2EA8FB86365}" dt="2023-09-10T23:24:01.835" v="876" actId="478"/>
          <ac:spMkLst>
            <pc:docMk/>
            <pc:sldMk cId="2534371708" sldId="287"/>
            <ac:spMk id="3" creationId="{B33F20B6-BB03-02F9-DF3E-A9B05F3A6B41}"/>
          </ac:spMkLst>
        </pc:spChg>
        <pc:spChg chg="mod">
          <ac:chgData name="Ekaterina Efremova" userId="e26007adde300079" providerId="LiveId" clId="{D4411723-6B3B-41B7-903A-F2EA8FB86365}" dt="2023-09-11T00:26:55.067" v="1005" actId="20577"/>
          <ac:spMkLst>
            <pc:docMk/>
            <pc:sldMk cId="2534371708" sldId="287"/>
            <ac:spMk id="10" creationId="{47E282AA-7891-0058-F6F2-2DA008D03C5A}"/>
          </ac:spMkLst>
        </pc:spChg>
        <pc:spChg chg="mod">
          <ac:chgData name="Ekaterina Efremova" userId="e26007adde300079" providerId="LiveId" clId="{D4411723-6B3B-41B7-903A-F2EA8FB86365}" dt="2023-09-11T00:26:41.717" v="1001" actId="1076"/>
          <ac:spMkLst>
            <pc:docMk/>
            <pc:sldMk cId="2534371708" sldId="287"/>
            <ac:spMk id="21" creationId="{C236C71B-07B7-74A4-CC1C-AAF59D372586}"/>
          </ac:spMkLst>
        </pc:spChg>
        <pc:graphicFrameChg chg="mod">
          <ac:chgData name="Ekaterina Efremova" userId="e26007adde300079" providerId="LiveId" clId="{D4411723-6B3B-41B7-903A-F2EA8FB86365}" dt="2023-09-10T23:28:29.719" v="888" actId="1076"/>
          <ac:graphicFrameMkLst>
            <pc:docMk/>
            <pc:sldMk cId="2534371708" sldId="287"/>
            <ac:graphicFrameMk id="2" creationId="{19014F0E-B275-6F34-CE66-719C9AEDFBD0}"/>
          </ac:graphicFrameMkLst>
        </pc:graphicFrameChg>
        <pc:graphicFrameChg chg="mod">
          <ac:chgData name="Ekaterina Efremova" userId="e26007adde300079" providerId="LiveId" clId="{D4411723-6B3B-41B7-903A-F2EA8FB86365}" dt="2023-09-10T23:35:43.384" v="923" actId="1076"/>
          <ac:graphicFrameMkLst>
            <pc:docMk/>
            <pc:sldMk cId="2534371708" sldId="287"/>
            <ac:graphicFrameMk id="4" creationId="{D57A63E6-1674-B589-E995-A4575CC56D59}"/>
          </ac:graphicFrameMkLst>
        </pc:graphicFrameChg>
        <pc:graphicFrameChg chg="del">
          <ac:chgData name="Ekaterina Efremova" userId="e26007adde300079" providerId="LiveId" clId="{D4411723-6B3B-41B7-903A-F2EA8FB86365}" dt="2023-09-10T23:24:04.759" v="877" actId="478"/>
          <ac:graphicFrameMkLst>
            <pc:docMk/>
            <pc:sldMk cId="2534371708" sldId="287"/>
            <ac:graphicFrameMk id="5" creationId="{257B8166-D7F4-0B34-0E02-525517319356}"/>
          </ac:graphicFrameMkLst>
        </pc:graphicFrameChg>
        <pc:graphicFrameChg chg="add mod">
          <ac:chgData name="Ekaterina Efremova" userId="e26007adde300079" providerId="LiveId" clId="{D4411723-6B3B-41B7-903A-F2EA8FB86365}" dt="2023-09-10T23:31:28.952" v="910" actId="1076"/>
          <ac:graphicFrameMkLst>
            <pc:docMk/>
            <pc:sldMk cId="2534371708" sldId="287"/>
            <ac:graphicFrameMk id="6" creationId="{A3384705-6E3D-DE2E-C23D-2F95FFACBBC4}"/>
          </ac:graphicFrameMkLst>
        </pc:graphicFrameChg>
        <pc:graphicFrameChg chg="add mod">
          <ac:chgData name="Ekaterina Efremova" userId="e26007adde300079" providerId="LiveId" clId="{D4411723-6B3B-41B7-903A-F2EA8FB86365}" dt="2023-09-10T23:34:50.197" v="919" actId="14100"/>
          <ac:graphicFrameMkLst>
            <pc:docMk/>
            <pc:sldMk cId="2534371708" sldId="287"/>
            <ac:graphicFrameMk id="8" creationId="{D218E8EA-2385-D3FE-E1E2-B327FD72D7B4}"/>
          </ac:graphicFrameMkLst>
        </pc:graphicFrameChg>
        <pc:graphicFrameChg chg="mod">
          <ac:chgData name="Ekaterina Efremova" userId="e26007adde300079" providerId="LiveId" clId="{D4411723-6B3B-41B7-903A-F2EA8FB86365}" dt="2023-09-10T23:28:35.612" v="890" actId="14100"/>
          <ac:graphicFrameMkLst>
            <pc:docMk/>
            <pc:sldMk cId="2534371708" sldId="287"/>
            <ac:graphicFrameMk id="15" creationId="{72D7E864-AAF5-39DB-24F9-D2175A6FD4FD}"/>
          </ac:graphicFrameMkLst>
        </pc:graphicFrameChg>
        <pc:graphicFrameChg chg="mod">
          <ac:chgData name="Ekaterina Efremova" userId="e26007adde300079" providerId="LiveId" clId="{D4411723-6B3B-41B7-903A-F2EA8FB86365}" dt="2023-09-10T23:28:40.236" v="893" actId="1076"/>
          <ac:graphicFrameMkLst>
            <pc:docMk/>
            <pc:sldMk cId="2534371708" sldId="287"/>
            <ac:graphicFrameMk id="17" creationId="{C41D3D82-4228-6F1B-E543-DBE9BC3045A6}"/>
          </ac:graphicFrameMkLst>
        </pc:graphicFrameChg>
        <pc:picChg chg="del">
          <ac:chgData name="Ekaterina Efremova" userId="e26007adde300079" providerId="LiveId" clId="{D4411723-6B3B-41B7-903A-F2EA8FB86365}" dt="2023-09-10T23:10:56.133" v="820" actId="478"/>
          <ac:picMkLst>
            <pc:docMk/>
            <pc:sldMk cId="2534371708" sldId="287"/>
            <ac:picMk id="7" creationId="{3C2CA711-B2AA-019F-CC6A-6570F9405489}"/>
          </ac:picMkLst>
        </pc:picChg>
      </pc:sldChg>
      <pc:sldChg chg="addSp delSp modSp add mod">
        <pc:chgData name="Ekaterina Efremova" userId="e26007adde300079" providerId="LiveId" clId="{D4411723-6B3B-41B7-903A-F2EA8FB86365}" dt="2023-09-10T23:44:04.986" v="995" actId="14100"/>
        <pc:sldMkLst>
          <pc:docMk/>
          <pc:sldMk cId="3344215873" sldId="288"/>
        </pc:sldMkLst>
        <pc:spChg chg="add del mod">
          <ac:chgData name="Ekaterina Efremova" userId="e26007adde300079" providerId="LiveId" clId="{D4411723-6B3B-41B7-903A-F2EA8FB86365}" dt="2023-09-10T23:36:31.663" v="933" actId="478"/>
          <ac:spMkLst>
            <pc:docMk/>
            <pc:sldMk cId="3344215873" sldId="288"/>
            <ac:spMk id="5" creationId="{8C5470BA-B8BC-6D3D-1BE1-2609482D87EB}"/>
          </ac:spMkLst>
        </pc:spChg>
        <pc:spChg chg="del">
          <ac:chgData name="Ekaterina Efremova" userId="e26007adde300079" providerId="LiveId" clId="{D4411723-6B3B-41B7-903A-F2EA8FB86365}" dt="2023-09-10T23:36:29.548" v="932" actId="478"/>
          <ac:spMkLst>
            <pc:docMk/>
            <pc:sldMk cId="3344215873" sldId="288"/>
            <ac:spMk id="10" creationId="{47E282AA-7891-0058-F6F2-2DA008D03C5A}"/>
          </ac:spMkLst>
        </pc:spChg>
        <pc:spChg chg="del">
          <ac:chgData name="Ekaterina Efremova" userId="e26007adde300079" providerId="LiveId" clId="{D4411723-6B3B-41B7-903A-F2EA8FB86365}" dt="2023-09-10T23:36:27.641" v="931" actId="478"/>
          <ac:spMkLst>
            <pc:docMk/>
            <pc:sldMk cId="3344215873" sldId="288"/>
            <ac:spMk id="21" creationId="{C236C71B-07B7-74A4-CC1C-AAF59D372586}"/>
          </ac:spMkLst>
        </pc:spChg>
        <pc:grpChg chg="del mod">
          <ac:chgData name="Ekaterina Efremova" userId="e26007adde300079" providerId="LiveId" clId="{D4411723-6B3B-41B7-903A-F2EA8FB86365}" dt="2023-09-10T23:39:30.866" v="940"/>
          <ac:grpSpMkLst>
            <pc:docMk/>
            <pc:sldMk cId="3344215873" sldId="288"/>
            <ac:grpSpMk id="13" creationId="{036474ED-6DAC-C715-0B5D-C9E9871F307A}"/>
          </ac:grpSpMkLst>
        </pc:grpChg>
        <pc:grpChg chg="del mod">
          <ac:chgData name="Ekaterina Efremova" userId="e26007adde300079" providerId="LiveId" clId="{D4411723-6B3B-41B7-903A-F2EA8FB86365}" dt="2023-09-10T23:39:31.397" v="942"/>
          <ac:grpSpMkLst>
            <pc:docMk/>
            <pc:sldMk cId="3344215873" sldId="288"/>
            <ac:grpSpMk id="16" creationId="{B277693D-4F16-C930-FFD0-F28581B8EE3B}"/>
          </ac:grpSpMkLst>
        </pc:grpChg>
        <pc:grpChg chg="del mod">
          <ac:chgData name="Ekaterina Efremova" userId="e26007adde300079" providerId="LiveId" clId="{D4411723-6B3B-41B7-903A-F2EA8FB86365}" dt="2023-09-10T23:40:21.955" v="971" actId="478"/>
          <ac:grpSpMkLst>
            <pc:docMk/>
            <pc:sldMk cId="3344215873" sldId="288"/>
            <ac:grpSpMk id="19" creationId="{CBF1C842-7526-C93A-0258-16EAD553A6C0}"/>
          </ac:grpSpMkLst>
        </pc:grpChg>
        <pc:grpChg chg="mod">
          <ac:chgData name="Ekaterina Efremova" userId="e26007adde300079" providerId="LiveId" clId="{D4411723-6B3B-41B7-903A-F2EA8FB86365}" dt="2023-09-10T23:43:41.014" v="989" actId="1076"/>
          <ac:grpSpMkLst>
            <pc:docMk/>
            <pc:sldMk cId="3344215873" sldId="288"/>
            <ac:grpSpMk id="25" creationId="{AB605872-9EC1-B126-694C-6E33491DD4D9}"/>
          </ac:grpSpMkLst>
        </pc:grpChg>
        <pc:graphicFrameChg chg="del">
          <ac:chgData name="Ekaterina Efremova" userId="e26007adde300079" providerId="LiveId" clId="{D4411723-6B3B-41B7-903A-F2EA8FB86365}" dt="2023-09-10T23:36:22.095" v="927" actId="478"/>
          <ac:graphicFrameMkLst>
            <pc:docMk/>
            <pc:sldMk cId="3344215873" sldId="288"/>
            <ac:graphicFrameMk id="2" creationId="{19014F0E-B275-6F34-CE66-719C9AEDFBD0}"/>
          </ac:graphicFrameMkLst>
        </pc:graphicFrameChg>
        <pc:graphicFrameChg chg="del">
          <ac:chgData name="Ekaterina Efremova" userId="e26007adde300079" providerId="LiveId" clId="{D4411723-6B3B-41B7-903A-F2EA8FB86365}" dt="2023-09-10T23:36:22.754" v="928" actId="478"/>
          <ac:graphicFrameMkLst>
            <pc:docMk/>
            <pc:sldMk cId="3344215873" sldId="288"/>
            <ac:graphicFrameMk id="4" creationId="{D57A63E6-1674-B589-E995-A4575CC56D59}"/>
          </ac:graphicFrameMkLst>
        </pc:graphicFrameChg>
        <pc:graphicFrameChg chg="del">
          <ac:chgData name="Ekaterina Efremova" userId="e26007adde300079" providerId="LiveId" clId="{D4411723-6B3B-41B7-903A-F2EA8FB86365}" dt="2023-09-10T23:36:23.447" v="929" actId="478"/>
          <ac:graphicFrameMkLst>
            <pc:docMk/>
            <pc:sldMk cId="3344215873" sldId="288"/>
            <ac:graphicFrameMk id="6" creationId="{A3384705-6E3D-DE2E-C23D-2F95FFACBBC4}"/>
          </ac:graphicFrameMkLst>
        </pc:graphicFrameChg>
        <pc:graphicFrameChg chg="del">
          <ac:chgData name="Ekaterina Efremova" userId="e26007adde300079" providerId="LiveId" clId="{D4411723-6B3B-41B7-903A-F2EA8FB86365}" dt="2023-09-10T23:36:24.389" v="930" actId="478"/>
          <ac:graphicFrameMkLst>
            <pc:docMk/>
            <pc:sldMk cId="3344215873" sldId="288"/>
            <ac:graphicFrameMk id="8" creationId="{D218E8EA-2385-D3FE-E1E2-B327FD72D7B4}"/>
          </ac:graphicFrameMkLst>
        </pc:graphicFrameChg>
        <pc:graphicFrameChg chg="del">
          <ac:chgData name="Ekaterina Efremova" userId="e26007adde300079" providerId="LiveId" clId="{D4411723-6B3B-41B7-903A-F2EA8FB86365}" dt="2023-09-10T23:36:19.604" v="925" actId="478"/>
          <ac:graphicFrameMkLst>
            <pc:docMk/>
            <pc:sldMk cId="3344215873" sldId="288"/>
            <ac:graphicFrameMk id="15" creationId="{72D7E864-AAF5-39DB-24F9-D2175A6FD4FD}"/>
          </ac:graphicFrameMkLst>
        </pc:graphicFrameChg>
        <pc:graphicFrameChg chg="del">
          <ac:chgData name="Ekaterina Efremova" userId="e26007adde300079" providerId="LiveId" clId="{D4411723-6B3B-41B7-903A-F2EA8FB86365}" dt="2023-09-10T23:36:21.114" v="926" actId="478"/>
          <ac:graphicFrameMkLst>
            <pc:docMk/>
            <pc:sldMk cId="3344215873" sldId="288"/>
            <ac:graphicFrameMk id="17" creationId="{C41D3D82-4228-6F1B-E543-DBE9BC3045A6}"/>
          </ac:graphicFrameMkLst>
        </pc:graphicFrameChg>
        <pc:picChg chg="add mod">
          <ac:chgData name="Ekaterina Efremova" userId="e26007adde300079" providerId="LiveId" clId="{D4411723-6B3B-41B7-903A-F2EA8FB86365}" dt="2023-09-10T23:43:52.433" v="994" actId="14100"/>
          <ac:picMkLst>
            <pc:docMk/>
            <pc:sldMk cId="3344215873" sldId="288"/>
            <ac:picMk id="9" creationId="{7D29A3B2-3C1C-C7E3-3B38-9A0340B5A20C}"/>
          </ac:picMkLst>
        </pc:picChg>
        <pc:picChg chg="add mod">
          <ac:chgData name="Ekaterina Efremova" userId="e26007adde300079" providerId="LiveId" clId="{D4411723-6B3B-41B7-903A-F2EA8FB86365}" dt="2023-09-10T23:44:04.986" v="995" actId="14100"/>
          <ac:picMkLst>
            <pc:docMk/>
            <pc:sldMk cId="3344215873" sldId="288"/>
            <ac:picMk id="27" creationId="{18C205F8-6C80-C5AF-1049-CC441A3F5F84}"/>
          </ac:picMkLst>
        </pc:picChg>
        <pc:inkChg chg="add mod">
          <ac:chgData name="Ekaterina Efremova" userId="e26007adde300079" providerId="LiveId" clId="{D4411723-6B3B-41B7-903A-F2EA8FB86365}" dt="2023-09-10T23:39:31.397" v="942"/>
          <ac:inkMkLst>
            <pc:docMk/>
            <pc:sldMk cId="3344215873" sldId="288"/>
            <ac:inkMk id="11" creationId="{DCA01CC5-44F6-9748-3CB1-26D54A9453CE}"/>
          </ac:inkMkLst>
        </pc:inkChg>
        <pc:inkChg chg="add mod">
          <ac:chgData name="Ekaterina Efremova" userId="e26007adde300079" providerId="LiveId" clId="{D4411723-6B3B-41B7-903A-F2EA8FB86365}" dt="2023-09-10T23:39:31.397" v="942"/>
          <ac:inkMkLst>
            <pc:docMk/>
            <pc:sldMk cId="3344215873" sldId="288"/>
            <ac:inkMk id="12" creationId="{9F4C58B9-536E-7977-2C1F-0C95464E1E22}"/>
          </ac:inkMkLst>
        </pc:inkChg>
        <pc:inkChg chg="add mod">
          <ac:chgData name="Ekaterina Efremova" userId="e26007adde300079" providerId="LiveId" clId="{D4411723-6B3B-41B7-903A-F2EA8FB86365}" dt="2023-09-10T23:39:31.397" v="942"/>
          <ac:inkMkLst>
            <pc:docMk/>
            <pc:sldMk cId="3344215873" sldId="288"/>
            <ac:inkMk id="14" creationId="{8E155042-2DD8-62AB-910B-051B78F31F0E}"/>
          </ac:inkMkLst>
        </pc:inkChg>
        <pc:inkChg chg="add mod">
          <ac:chgData name="Ekaterina Efremova" userId="e26007adde300079" providerId="LiveId" clId="{D4411723-6B3B-41B7-903A-F2EA8FB86365}" dt="2023-09-10T23:39:31.397" v="942"/>
          <ac:inkMkLst>
            <pc:docMk/>
            <pc:sldMk cId="3344215873" sldId="288"/>
            <ac:inkMk id="18" creationId="{9DC5B4B6-5A11-5133-0C07-C27C1BF0010E}"/>
          </ac:inkMkLst>
        </pc:inkChg>
        <pc:inkChg chg="add mod">
          <ac:chgData name="Ekaterina Efremova" userId="e26007adde300079" providerId="LiveId" clId="{D4411723-6B3B-41B7-903A-F2EA8FB86365}" dt="2023-09-10T23:40:41.443" v="975"/>
          <ac:inkMkLst>
            <pc:docMk/>
            <pc:sldMk cId="3344215873" sldId="288"/>
            <ac:inkMk id="23" creationId="{130FFC07-B907-C43E-88CF-0CB408706C89}"/>
          </ac:inkMkLst>
        </pc:inkChg>
        <pc:inkChg chg="add mod">
          <ac:chgData name="Ekaterina Efremova" userId="e26007adde300079" providerId="LiveId" clId="{D4411723-6B3B-41B7-903A-F2EA8FB86365}" dt="2023-09-10T23:40:41.443" v="975"/>
          <ac:inkMkLst>
            <pc:docMk/>
            <pc:sldMk cId="3344215873" sldId="288"/>
            <ac:inkMk id="24" creationId="{BD82DB46-3861-9836-F024-02B7618A97D4}"/>
          </ac:inkMkLst>
        </pc:inkChg>
        <pc:cxnChg chg="add mod">
          <ac:chgData name="Ekaterina Efremova" userId="e26007adde300079" providerId="LiveId" clId="{D4411723-6B3B-41B7-903A-F2EA8FB86365}" dt="2023-09-10T23:43:35.048" v="987" actId="1076"/>
          <ac:cxnSpMkLst>
            <pc:docMk/>
            <pc:sldMk cId="3344215873" sldId="288"/>
            <ac:cxnSpMk id="22" creationId="{2BD10114-8354-0FE3-8481-F39A39A30289}"/>
          </ac:cxnSpMkLst>
        </pc:cxnChg>
      </pc:sldChg>
      <pc:sldChg chg="addSp delSp modSp add mod">
        <pc:chgData name="Ekaterina Efremova" userId="e26007adde300079" providerId="LiveId" clId="{D4411723-6B3B-41B7-903A-F2EA8FB86365}" dt="2023-09-11T01:36:01.273" v="1092" actId="27636"/>
        <pc:sldMkLst>
          <pc:docMk/>
          <pc:sldMk cId="3639535428" sldId="289"/>
        </pc:sldMkLst>
        <pc:spChg chg="add mod">
          <ac:chgData name="Ekaterina Efremova" userId="e26007adde300079" providerId="LiveId" clId="{D4411723-6B3B-41B7-903A-F2EA8FB86365}" dt="2023-09-11T01:36:01.273" v="1092" actId="27636"/>
          <ac:spMkLst>
            <pc:docMk/>
            <pc:sldMk cId="3639535428" sldId="289"/>
            <ac:spMk id="8" creationId="{DFA1CA59-FF6D-6CD2-754D-222A7A8D5668}"/>
          </ac:spMkLst>
        </pc:spChg>
        <pc:spChg chg="add mod">
          <ac:chgData name="Ekaterina Efremova" userId="e26007adde300079" providerId="LiveId" clId="{D4411723-6B3B-41B7-903A-F2EA8FB86365}" dt="2023-09-11T00:27:19.726" v="1007"/>
          <ac:spMkLst>
            <pc:docMk/>
            <pc:sldMk cId="3639535428" sldId="289"/>
            <ac:spMk id="10" creationId="{0AF9E915-9F36-06F4-BAB6-991160C9E190}"/>
          </ac:spMkLst>
        </pc:spChg>
        <pc:grpChg chg="del">
          <ac:chgData name="Ekaterina Efremova" userId="e26007adde300079" providerId="LiveId" clId="{D4411723-6B3B-41B7-903A-F2EA8FB86365}" dt="2023-09-10T23:42:01.772" v="980" actId="478"/>
          <ac:grpSpMkLst>
            <pc:docMk/>
            <pc:sldMk cId="3639535428" sldId="289"/>
            <ac:grpSpMk id="25" creationId="{AB605872-9EC1-B126-694C-6E33491DD4D9}"/>
          </ac:grpSpMkLst>
        </pc:grpChg>
        <pc:graphicFrameChg chg="add del mod">
          <ac:chgData name="Ekaterina Efremova" userId="e26007adde300079" providerId="LiveId" clId="{D4411723-6B3B-41B7-903A-F2EA8FB86365}" dt="2023-09-11T00:26:28.367" v="999"/>
          <ac:graphicFrameMkLst>
            <pc:docMk/>
            <pc:sldMk cId="3639535428" sldId="289"/>
            <ac:graphicFrameMk id="6" creationId="{500F31E7-E768-A47E-A636-C87E83720F89}"/>
          </ac:graphicFrameMkLst>
        </pc:graphicFrameChg>
        <pc:graphicFrameChg chg="add mod">
          <ac:chgData name="Ekaterina Efremova" userId="e26007adde300079" providerId="LiveId" clId="{D4411723-6B3B-41B7-903A-F2EA8FB86365}" dt="2023-09-11T00:29:52.963" v="1022" actId="1076"/>
          <ac:graphicFrameMkLst>
            <pc:docMk/>
            <pc:sldMk cId="3639535428" sldId="289"/>
            <ac:graphicFrameMk id="7" creationId="{7E8AA5A3-6310-8CE2-8456-FC87BF64E56F}"/>
          </ac:graphicFrameMkLst>
        </pc:graphicFrameChg>
        <pc:graphicFrameChg chg="add del mod">
          <ac:chgData name="Ekaterina Efremova" userId="e26007adde300079" providerId="LiveId" clId="{D4411723-6B3B-41B7-903A-F2EA8FB86365}" dt="2023-09-11T00:29:46.347" v="1019"/>
          <ac:graphicFrameMkLst>
            <pc:docMk/>
            <pc:sldMk cId="3639535428" sldId="289"/>
            <ac:graphicFrameMk id="11" creationId="{6DA8E309-2BE2-5130-E253-998CD2E8DD2B}"/>
          </ac:graphicFrameMkLst>
        </pc:graphicFrameChg>
        <pc:graphicFrameChg chg="add mod">
          <ac:chgData name="Ekaterina Efremova" userId="e26007adde300079" providerId="LiveId" clId="{D4411723-6B3B-41B7-903A-F2EA8FB86365}" dt="2023-09-11T00:29:50.182" v="1021" actId="1076"/>
          <ac:graphicFrameMkLst>
            <pc:docMk/>
            <pc:sldMk cId="3639535428" sldId="289"/>
            <ac:graphicFrameMk id="12" creationId="{956E9142-C5BE-32D7-FF92-EE8F0D095D25}"/>
          </ac:graphicFrameMkLst>
        </pc:graphicFrameChg>
        <pc:picChg chg="add del mod">
          <ac:chgData name="Ekaterina Efremova" userId="e26007adde300079" providerId="LiveId" clId="{D4411723-6B3B-41B7-903A-F2EA8FB86365}" dt="2023-09-11T00:26:26.472" v="996" actId="478"/>
          <ac:picMkLst>
            <pc:docMk/>
            <pc:sldMk cId="3639535428" sldId="289"/>
            <ac:picMk id="5" creationId="{30042134-3D20-4999-405B-F6E2C9B35B92}"/>
          </ac:picMkLst>
        </pc:picChg>
        <pc:picChg chg="del">
          <ac:chgData name="Ekaterina Efremova" userId="e26007adde300079" providerId="LiveId" clId="{D4411723-6B3B-41B7-903A-F2EA8FB86365}" dt="2023-09-10T23:41:57.969" v="979" actId="478"/>
          <ac:picMkLst>
            <pc:docMk/>
            <pc:sldMk cId="3639535428" sldId="289"/>
            <ac:picMk id="9" creationId="{7D29A3B2-3C1C-C7E3-3B38-9A0340B5A20C}"/>
          </ac:picMkLst>
        </pc:picChg>
        <pc:inkChg chg="add del">
          <ac:chgData name="Ekaterina Efremova" userId="e26007adde300079" providerId="LiveId" clId="{D4411723-6B3B-41B7-903A-F2EA8FB86365}" dt="2023-09-10T23:42:07.090" v="982" actId="478"/>
          <ac:inkMkLst>
            <pc:docMk/>
            <pc:sldMk cId="3639535428" sldId="289"/>
            <ac:inkMk id="2" creationId="{F8BD9013-0D3F-DB00-9C9A-9804CC36B084}"/>
          </ac:inkMkLst>
        </pc:inkChg>
        <pc:inkChg chg="add del">
          <ac:chgData name="Ekaterina Efremova" userId="e26007adde300079" providerId="LiveId" clId="{D4411723-6B3B-41B7-903A-F2EA8FB86365}" dt="2023-09-10T23:42:05.947" v="981" actId="478"/>
          <ac:inkMkLst>
            <pc:docMk/>
            <pc:sldMk cId="3639535428" sldId="289"/>
            <ac:inkMk id="3" creationId="{A096F690-758F-8B3C-764C-57C5EA6525AE}"/>
          </ac:inkMkLst>
        </pc:inkChg>
        <pc:cxnChg chg="del">
          <ac:chgData name="Ekaterina Efremova" userId="e26007adde300079" providerId="LiveId" clId="{D4411723-6B3B-41B7-903A-F2EA8FB86365}" dt="2023-09-10T23:42:01.772" v="980" actId="478"/>
          <ac:cxnSpMkLst>
            <pc:docMk/>
            <pc:sldMk cId="3639535428" sldId="289"/>
            <ac:cxnSpMk id="22" creationId="{2BD10114-8354-0FE3-8481-F39A39A30289}"/>
          </ac:cxnSpMkLst>
        </pc:cxnChg>
      </pc:sldChg>
      <pc:sldChg chg="addSp delSp modSp add mod delAnim modAnim">
        <pc:chgData name="Ekaterina Efremova" userId="e26007adde300079" providerId="LiveId" clId="{D4411723-6B3B-41B7-903A-F2EA8FB86365}" dt="2023-09-24T20:15:46.621" v="1340" actId="1076"/>
        <pc:sldMkLst>
          <pc:docMk/>
          <pc:sldMk cId="4090217615" sldId="290"/>
        </pc:sldMkLst>
        <pc:spChg chg="add mod">
          <ac:chgData name="Ekaterina Efremova" userId="e26007adde300079" providerId="LiveId" clId="{D4411723-6B3B-41B7-903A-F2EA8FB86365}" dt="2023-09-24T20:15:46.621" v="1340" actId="1076"/>
          <ac:spMkLst>
            <pc:docMk/>
            <pc:sldMk cId="4090217615" sldId="290"/>
            <ac:spMk id="4" creationId="{570C8CD6-C875-9B5C-1909-0E37D5A41218}"/>
          </ac:spMkLst>
        </pc:spChg>
        <pc:spChg chg="add del mod">
          <ac:chgData name="Ekaterina Efremova" userId="e26007adde300079" providerId="LiveId" clId="{D4411723-6B3B-41B7-903A-F2EA8FB86365}" dt="2023-09-11T01:36:18.398" v="1094" actId="478"/>
          <ac:spMkLst>
            <pc:docMk/>
            <pc:sldMk cId="4090217615" sldId="290"/>
            <ac:spMk id="4" creationId="{B3EB6668-34AB-8312-D831-49EB05F15B2E}"/>
          </ac:spMkLst>
        </pc:spChg>
        <pc:spChg chg="add mod">
          <ac:chgData name="Ekaterina Efremova" userId="e26007adde300079" providerId="LiveId" clId="{D4411723-6B3B-41B7-903A-F2EA8FB86365}" dt="2023-09-11T01:36:19.851" v="1095"/>
          <ac:spMkLst>
            <pc:docMk/>
            <pc:sldMk cId="4090217615" sldId="290"/>
            <ac:spMk id="5" creationId="{0CE0790A-8072-62A3-2F68-A3F54F6B06FE}"/>
          </ac:spMkLst>
        </pc:spChg>
        <pc:spChg chg="del">
          <ac:chgData name="Ekaterina Efremova" userId="e26007adde300079" providerId="LiveId" clId="{D4411723-6B3B-41B7-903A-F2EA8FB86365}" dt="2023-09-11T01:36:16.532" v="1093" actId="478"/>
          <ac:spMkLst>
            <pc:docMk/>
            <pc:sldMk cId="4090217615" sldId="290"/>
            <ac:spMk id="8" creationId="{DFA1CA59-FF6D-6CD2-754D-222A7A8D5668}"/>
          </ac:spMkLst>
        </pc:spChg>
        <pc:graphicFrameChg chg="del">
          <ac:chgData name="Ekaterina Efremova" userId="e26007adde300079" providerId="LiveId" clId="{D4411723-6B3B-41B7-903A-F2EA8FB86365}" dt="2023-09-11T00:30:10.807" v="1024" actId="478"/>
          <ac:graphicFrameMkLst>
            <pc:docMk/>
            <pc:sldMk cId="4090217615" sldId="290"/>
            <ac:graphicFrameMk id="7" creationId="{7E8AA5A3-6310-8CE2-8456-FC87BF64E56F}"/>
          </ac:graphicFrameMkLst>
        </pc:graphicFrameChg>
        <pc:graphicFrameChg chg="del">
          <ac:chgData name="Ekaterina Efremova" userId="e26007adde300079" providerId="LiveId" clId="{D4411723-6B3B-41B7-903A-F2EA8FB86365}" dt="2023-09-11T00:30:12.161" v="1025" actId="478"/>
          <ac:graphicFrameMkLst>
            <pc:docMk/>
            <pc:sldMk cId="4090217615" sldId="290"/>
            <ac:graphicFrameMk id="12" creationId="{956E9142-C5BE-32D7-FF92-EE8F0D095D25}"/>
          </ac:graphicFrameMkLst>
        </pc:graphicFrameChg>
        <pc:picChg chg="add del mod">
          <ac:chgData name="Ekaterina Efremova" userId="e26007adde300079" providerId="LiveId" clId="{D4411723-6B3B-41B7-903A-F2EA8FB86365}" dt="2023-09-24T20:14:49.328" v="1332" actId="478"/>
          <ac:picMkLst>
            <pc:docMk/>
            <pc:sldMk cId="4090217615" sldId="290"/>
            <ac:picMk id="2" creationId="{B3A002A7-8D50-69C4-D303-6CB9A8F23A81}"/>
          </ac:picMkLst>
        </pc:picChg>
      </pc:sldChg>
      <pc:sldChg chg="addSp delSp modSp add mod delAnim">
        <pc:chgData name="Ekaterina Efremova" userId="e26007adde300079" providerId="LiveId" clId="{D4411723-6B3B-41B7-903A-F2EA8FB86365}" dt="2023-09-12T08:21:47.576" v="1262" actId="1076"/>
        <pc:sldMkLst>
          <pc:docMk/>
          <pc:sldMk cId="3486983721" sldId="291"/>
        </pc:sldMkLst>
        <pc:spChg chg="del">
          <ac:chgData name="Ekaterina Efremova" userId="e26007adde300079" providerId="LiveId" clId="{D4411723-6B3B-41B7-903A-F2EA8FB86365}" dt="2023-09-11T01:36:36.214" v="1097" actId="478"/>
          <ac:spMkLst>
            <pc:docMk/>
            <pc:sldMk cId="3486983721" sldId="291"/>
            <ac:spMk id="8" creationId="{DFA1CA59-FF6D-6CD2-754D-222A7A8D5668}"/>
          </ac:spMkLst>
        </pc:spChg>
        <pc:spChg chg="add del mod">
          <ac:chgData name="Ekaterina Efremova" userId="e26007adde300079" providerId="LiveId" clId="{D4411723-6B3B-41B7-903A-F2EA8FB86365}" dt="2023-09-11T01:36:38.320" v="1098" actId="478"/>
          <ac:spMkLst>
            <pc:docMk/>
            <pc:sldMk cId="3486983721" sldId="291"/>
            <ac:spMk id="11" creationId="{72DBEF18-E1C6-A6F9-7D7C-8701F29DB343}"/>
          </ac:spMkLst>
        </pc:spChg>
        <pc:spChg chg="add mod">
          <ac:chgData name="Ekaterina Efremova" userId="e26007adde300079" providerId="LiveId" clId="{D4411723-6B3B-41B7-903A-F2EA8FB86365}" dt="2023-09-11T01:36:39.775" v="1099"/>
          <ac:spMkLst>
            <pc:docMk/>
            <pc:sldMk cId="3486983721" sldId="291"/>
            <ac:spMk id="12" creationId="{DA826EEB-BCA8-AE9E-ABB0-9791DFBD4A3A}"/>
          </ac:spMkLst>
        </pc:spChg>
        <pc:graphicFrameChg chg="add del mod">
          <ac:chgData name="Ekaterina Efremova" userId="e26007adde300079" providerId="LiveId" clId="{D4411723-6B3B-41B7-903A-F2EA8FB86365}" dt="2023-09-11T01:00:24.490" v="1043"/>
          <ac:graphicFrameMkLst>
            <pc:docMk/>
            <pc:sldMk cId="3486983721" sldId="291"/>
            <ac:graphicFrameMk id="4" creationId="{3B1EC87F-1B12-DA80-B1AB-1819BED4A2D3}"/>
          </ac:graphicFrameMkLst>
        </pc:graphicFrameChg>
        <pc:graphicFrameChg chg="add del mod">
          <ac:chgData name="Ekaterina Efremova" userId="e26007adde300079" providerId="LiveId" clId="{D4411723-6B3B-41B7-903A-F2EA8FB86365}" dt="2023-09-11T01:38:05.177" v="1100" actId="478"/>
          <ac:graphicFrameMkLst>
            <pc:docMk/>
            <pc:sldMk cId="3486983721" sldId="291"/>
            <ac:graphicFrameMk id="5" creationId="{2CB34F2E-2C02-3D2B-07AB-46E64CF44A83}"/>
          </ac:graphicFrameMkLst>
        </pc:graphicFrameChg>
        <pc:graphicFrameChg chg="add del mod">
          <ac:chgData name="Ekaterina Efremova" userId="e26007adde300079" providerId="LiveId" clId="{D4411723-6B3B-41B7-903A-F2EA8FB86365}" dt="2023-09-11T01:24:54.207" v="1051"/>
          <ac:graphicFrameMkLst>
            <pc:docMk/>
            <pc:sldMk cId="3486983721" sldId="291"/>
            <ac:graphicFrameMk id="6" creationId="{2931C440-098F-47D5-7391-B8279525858A}"/>
          </ac:graphicFrameMkLst>
        </pc:graphicFrameChg>
        <pc:graphicFrameChg chg="add mod">
          <ac:chgData name="Ekaterina Efremova" userId="e26007adde300079" providerId="LiveId" clId="{D4411723-6B3B-41B7-903A-F2EA8FB86365}" dt="2023-09-12T08:21:44.538" v="1261" actId="1076"/>
          <ac:graphicFrameMkLst>
            <pc:docMk/>
            <pc:sldMk cId="3486983721" sldId="291"/>
            <ac:graphicFrameMk id="7" creationId="{8902A8BF-8443-D299-4950-6D12B4043DE9}"/>
          </ac:graphicFrameMkLst>
        </pc:graphicFrameChg>
        <pc:graphicFrameChg chg="add del mod">
          <ac:chgData name="Ekaterina Efremova" userId="e26007adde300079" providerId="LiveId" clId="{D4411723-6B3B-41B7-903A-F2EA8FB86365}" dt="2023-09-11T01:38:07.068" v="1103"/>
          <ac:graphicFrameMkLst>
            <pc:docMk/>
            <pc:sldMk cId="3486983721" sldId="291"/>
            <ac:graphicFrameMk id="13" creationId="{EA330773-97E3-D059-4191-1101A9525D2A}"/>
          </ac:graphicFrameMkLst>
        </pc:graphicFrameChg>
        <pc:graphicFrameChg chg="add mod">
          <ac:chgData name="Ekaterina Efremova" userId="e26007adde300079" providerId="LiveId" clId="{D4411723-6B3B-41B7-903A-F2EA8FB86365}" dt="2023-09-11T01:38:17.307" v="1108" actId="1076"/>
          <ac:graphicFrameMkLst>
            <pc:docMk/>
            <pc:sldMk cId="3486983721" sldId="291"/>
            <ac:graphicFrameMk id="14" creationId="{D67A180A-E02E-7064-5100-124D867543CF}"/>
          </ac:graphicFrameMkLst>
        </pc:graphicFrameChg>
        <pc:graphicFrameChg chg="add mod">
          <ac:chgData name="Ekaterina Efremova" userId="e26007adde300079" providerId="LiveId" clId="{D4411723-6B3B-41B7-903A-F2EA8FB86365}" dt="2023-09-12T08:19:24.200" v="1252"/>
          <ac:graphicFrameMkLst>
            <pc:docMk/>
            <pc:sldMk cId="3486983721" sldId="291"/>
            <ac:graphicFrameMk id="15" creationId="{27ED6287-9BBC-6A65-9E4D-1539BECBF05C}"/>
          </ac:graphicFrameMkLst>
        </pc:graphicFrameChg>
        <pc:graphicFrameChg chg="add mod">
          <ac:chgData name="Ekaterina Efremova" userId="e26007adde300079" providerId="LiveId" clId="{D4411723-6B3B-41B7-903A-F2EA8FB86365}" dt="2023-09-12T08:21:47.576" v="1262" actId="1076"/>
          <ac:graphicFrameMkLst>
            <pc:docMk/>
            <pc:sldMk cId="3486983721" sldId="291"/>
            <ac:graphicFrameMk id="16" creationId="{F3B3FF7B-8A00-596B-7F66-4CAC02B57B31}"/>
          </ac:graphicFrameMkLst>
        </pc:graphicFrameChg>
        <pc:picChg chg="del">
          <ac:chgData name="Ekaterina Efremova" userId="e26007adde300079" providerId="LiveId" clId="{D4411723-6B3B-41B7-903A-F2EA8FB86365}" dt="2023-09-11T00:38:07.228" v="1033" actId="478"/>
          <ac:picMkLst>
            <pc:docMk/>
            <pc:sldMk cId="3486983721" sldId="291"/>
            <ac:picMk id="2" creationId="{B3A002A7-8D50-69C4-D303-6CB9A8F23A81}"/>
          </ac:picMkLst>
        </pc:picChg>
        <pc:picChg chg="add del mod">
          <ac:chgData name="Ekaterina Efremova" userId="e26007adde300079" providerId="LiveId" clId="{D4411723-6B3B-41B7-903A-F2EA8FB86365}" dt="2023-09-11T01:00:22.720" v="1040" actId="478"/>
          <ac:picMkLst>
            <pc:docMk/>
            <pc:sldMk cId="3486983721" sldId="291"/>
            <ac:picMk id="3" creationId="{4BFC3970-CDDF-F17C-E686-23241EBE0766}"/>
          </ac:picMkLst>
        </pc:picChg>
      </pc:sldChg>
      <pc:sldChg chg="addSp delSp modSp add mod">
        <pc:chgData name="Ekaterina Efremova" userId="e26007adde300079" providerId="LiveId" clId="{D4411723-6B3B-41B7-903A-F2EA8FB86365}" dt="2023-09-11T01:52:58.134" v="1139" actId="1076"/>
        <pc:sldMkLst>
          <pc:docMk/>
          <pc:sldMk cId="976566065" sldId="292"/>
        </pc:sldMkLst>
        <pc:graphicFrameChg chg="add mod">
          <ac:chgData name="Ekaterina Efremova" userId="e26007adde300079" providerId="LiveId" clId="{D4411723-6B3B-41B7-903A-F2EA8FB86365}" dt="2023-09-11T01:51:00.724" v="1132" actId="1076"/>
          <ac:graphicFrameMkLst>
            <pc:docMk/>
            <pc:sldMk cId="976566065" sldId="292"/>
            <ac:graphicFrameMk id="2" creationId="{157CFF8B-CD17-FF37-64CF-5E7EF21FBB2E}"/>
          </ac:graphicFrameMkLst>
        </pc:graphicFrameChg>
        <pc:graphicFrameChg chg="add mod">
          <ac:chgData name="Ekaterina Efremova" userId="e26007adde300079" providerId="LiveId" clId="{D4411723-6B3B-41B7-903A-F2EA8FB86365}" dt="2023-09-11T01:52:58.134" v="1139" actId="1076"/>
          <ac:graphicFrameMkLst>
            <pc:docMk/>
            <pc:sldMk cId="976566065" sldId="292"/>
            <ac:graphicFrameMk id="3" creationId="{E3087254-6892-9F49-C300-419DF687A38D}"/>
          </ac:graphicFrameMkLst>
        </pc:graphicFrameChg>
        <pc:graphicFrameChg chg="del">
          <ac:chgData name="Ekaterina Efremova" userId="e26007adde300079" providerId="LiveId" clId="{D4411723-6B3B-41B7-903A-F2EA8FB86365}" dt="2023-09-11T01:41:15.403" v="1128" actId="478"/>
          <ac:graphicFrameMkLst>
            <pc:docMk/>
            <pc:sldMk cId="976566065" sldId="292"/>
            <ac:graphicFrameMk id="5" creationId="{2CB34F2E-2C02-3D2B-07AB-46E64CF44A83}"/>
          </ac:graphicFrameMkLst>
        </pc:graphicFrameChg>
        <pc:graphicFrameChg chg="del">
          <ac:chgData name="Ekaterina Efremova" userId="e26007adde300079" providerId="LiveId" clId="{D4411723-6B3B-41B7-903A-F2EA8FB86365}" dt="2023-09-11T01:41:16.209" v="1129" actId="478"/>
          <ac:graphicFrameMkLst>
            <pc:docMk/>
            <pc:sldMk cId="976566065" sldId="292"/>
            <ac:graphicFrameMk id="7" creationId="{8902A8BF-8443-D299-4950-6D12B4043DE9}"/>
          </ac:graphicFrameMkLst>
        </pc:graphicFrameChg>
      </pc:sldChg>
      <pc:sldChg chg="addSp delSp modSp add mod">
        <pc:chgData name="Ekaterina Efremova" userId="e26007adde300079" providerId="LiveId" clId="{D4411723-6B3B-41B7-903A-F2EA8FB86365}" dt="2023-09-11T02:14:48.537" v="1212" actId="1076"/>
        <pc:sldMkLst>
          <pc:docMk/>
          <pc:sldMk cId="1539361916" sldId="293"/>
        </pc:sldMkLst>
        <pc:spChg chg="mod">
          <ac:chgData name="Ekaterina Efremova" userId="e26007adde300079" providerId="LiveId" clId="{D4411723-6B3B-41B7-903A-F2EA8FB86365}" dt="2023-09-11T02:02:13.420" v="1160" actId="20577"/>
          <ac:spMkLst>
            <pc:docMk/>
            <pc:sldMk cId="1539361916" sldId="293"/>
            <ac:spMk id="8" creationId="{DFA1CA59-FF6D-6CD2-754D-222A7A8D5668}"/>
          </ac:spMkLst>
        </pc:spChg>
        <pc:graphicFrameChg chg="del">
          <ac:chgData name="Ekaterina Efremova" userId="e26007adde300079" providerId="LiveId" clId="{D4411723-6B3B-41B7-903A-F2EA8FB86365}" dt="2023-09-11T02:01:51.367" v="1141" actId="478"/>
          <ac:graphicFrameMkLst>
            <pc:docMk/>
            <pc:sldMk cId="1539361916" sldId="293"/>
            <ac:graphicFrameMk id="2" creationId="{157CFF8B-CD17-FF37-64CF-5E7EF21FBB2E}"/>
          </ac:graphicFrameMkLst>
        </pc:graphicFrameChg>
        <pc:graphicFrameChg chg="del">
          <ac:chgData name="Ekaterina Efremova" userId="e26007adde300079" providerId="LiveId" clId="{D4411723-6B3B-41B7-903A-F2EA8FB86365}" dt="2023-09-11T02:07:38.675" v="1167" actId="478"/>
          <ac:graphicFrameMkLst>
            <pc:docMk/>
            <pc:sldMk cId="1539361916" sldId="293"/>
            <ac:graphicFrameMk id="3" creationId="{E3087254-6892-9F49-C300-419DF687A38D}"/>
          </ac:graphicFrameMkLst>
        </pc:graphicFrameChg>
        <pc:graphicFrameChg chg="add del mod">
          <ac:chgData name="Ekaterina Efremova" userId="e26007adde300079" providerId="LiveId" clId="{D4411723-6B3B-41B7-903A-F2EA8FB86365}" dt="2023-09-11T02:02:19.625" v="1163"/>
          <ac:graphicFrameMkLst>
            <pc:docMk/>
            <pc:sldMk cId="1539361916" sldId="293"/>
            <ac:graphicFrameMk id="4" creationId="{668557D2-D79E-5B73-9BC5-63528FFC2E1C}"/>
          </ac:graphicFrameMkLst>
        </pc:graphicFrameChg>
        <pc:graphicFrameChg chg="add del mod">
          <ac:chgData name="Ekaterina Efremova" userId="e26007adde300079" providerId="LiveId" clId="{D4411723-6B3B-41B7-903A-F2EA8FB86365}" dt="2023-09-11T02:11:27.223" v="1184" actId="478"/>
          <ac:graphicFrameMkLst>
            <pc:docMk/>
            <pc:sldMk cId="1539361916" sldId="293"/>
            <ac:graphicFrameMk id="5" creationId="{A7ED9BFD-67F9-F392-F28E-D160CEF743C9}"/>
          </ac:graphicFrameMkLst>
        </pc:graphicFrameChg>
        <pc:graphicFrameChg chg="add del mod">
          <ac:chgData name="Ekaterina Efremova" userId="e26007adde300079" providerId="LiveId" clId="{D4411723-6B3B-41B7-903A-F2EA8FB86365}" dt="2023-09-11T02:07:42.177" v="1170"/>
          <ac:graphicFrameMkLst>
            <pc:docMk/>
            <pc:sldMk cId="1539361916" sldId="293"/>
            <ac:graphicFrameMk id="6" creationId="{1C2B5588-03DA-ABE5-07D1-D5C4207DA9D2}"/>
          </ac:graphicFrameMkLst>
        </pc:graphicFrameChg>
        <pc:graphicFrameChg chg="add del mod">
          <ac:chgData name="Ekaterina Efremova" userId="e26007adde300079" providerId="LiveId" clId="{D4411723-6B3B-41B7-903A-F2EA8FB86365}" dt="2023-09-11T02:11:44.712" v="1191" actId="478"/>
          <ac:graphicFrameMkLst>
            <pc:docMk/>
            <pc:sldMk cId="1539361916" sldId="293"/>
            <ac:graphicFrameMk id="7" creationId="{CF4411CB-2D3B-75A0-3AEF-470B886B0B1B}"/>
          </ac:graphicFrameMkLst>
        </pc:graphicFrameChg>
        <pc:graphicFrameChg chg="add mod">
          <ac:chgData name="Ekaterina Efremova" userId="e26007adde300079" providerId="LiveId" clId="{D4411723-6B3B-41B7-903A-F2EA8FB86365}" dt="2023-09-11T02:11:52.987" v="1193" actId="1076"/>
          <ac:graphicFrameMkLst>
            <pc:docMk/>
            <pc:sldMk cId="1539361916" sldId="293"/>
            <ac:graphicFrameMk id="11" creationId="{8C180ABE-8602-150E-A410-FB3B9205FF79}"/>
          </ac:graphicFrameMkLst>
        </pc:graphicFrameChg>
        <pc:graphicFrameChg chg="add del mod">
          <ac:chgData name="Ekaterina Efremova" userId="e26007adde300079" providerId="LiveId" clId="{D4411723-6B3B-41B7-903A-F2EA8FB86365}" dt="2023-09-11T02:11:32.987" v="1187"/>
          <ac:graphicFrameMkLst>
            <pc:docMk/>
            <pc:sldMk cId="1539361916" sldId="293"/>
            <ac:graphicFrameMk id="12" creationId="{CDC376BE-5390-4B21-1FAC-055193790991}"/>
          </ac:graphicFrameMkLst>
        </pc:graphicFrameChg>
        <pc:graphicFrameChg chg="add mod">
          <ac:chgData name="Ekaterina Efremova" userId="e26007adde300079" providerId="LiveId" clId="{D4411723-6B3B-41B7-903A-F2EA8FB86365}" dt="2023-09-11T02:11:47.033" v="1192" actId="14100"/>
          <ac:graphicFrameMkLst>
            <pc:docMk/>
            <pc:sldMk cId="1539361916" sldId="293"/>
            <ac:graphicFrameMk id="13" creationId="{B52637F4-A49D-9546-99EE-81123D7355F9}"/>
          </ac:graphicFrameMkLst>
        </pc:graphicFrameChg>
        <pc:graphicFrameChg chg="add del mod">
          <ac:chgData name="Ekaterina Efremova" userId="e26007adde300079" providerId="LiveId" clId="{D4411723-6B3B-41B7-903A-F2EA8FB86365}" dt="2023-09-11T02:12:20.714" v="1196"/>
          <ac:graphicFrameMkLst>
            <pc:docMk/>
            <pc:sldMk cId="1539361916" sldId="293"/>
            <ac:graphicFrameMk id="14" creationId="{22BD92C2-7FFD-8815-36AC-76BCF910CABF}"/>
          </ac:graphicFrameMkLst>
        </pc:graphicFrameChg>
        <pc:graphicFrameChg chg="add mod">
          <ac:chgData name="Ekaterina Efremova" userId="e26007adde300079" providerId="LiveId" clId="{D4411723-6B3B-41B7-903A-F2EA8FB86365}" dt="2023-09-11T02:12:31.205" v="1199" actId="1076"/>
          <ac:graphicFrameMkLst>
            <pc:docMk/>
            <pc:sldMk cId="1539361916" sldId="293"/>
            <ac:graphicFrameMk id="15" creationId="{60253EFB-3A01-7192-47DF-FBB028CFFEDA}"/>
          </ac:graphicFrameMkLst>
        </pc:graphicFrameChg>
        <pc:graphicFrameChg chg="add mod">
          <ac:chgData name="Ekaterina Efremova" userId="e26007adde300079" providerId="LiveId" clId="{D4411723-6B3B-41B7-903A-F2EA8FB86365}" dt="2023-09-11T02:14:48.537" v="1212" actId="1076"/>
          <ac:graphicFrameMkLst>
            <pc:docMk/>
            <pc:sldMk cId="1539361916" sldId="293"/>
            <ac:graphicFrameMk id="17" creationId="{42B0D4FF-074D-FE32-8257-D79A04FEA231}"/>
          </ac:graphicFrameMkLst>
        </pc:graphicFrameChg>
        <pc:picChg chg="add del mod">
          <ac:chgData name="Ekaterina Efremova" userId="e26007adde300079" providerId="LiveId" clId="{D4411723-6B3B-41B7-903A-F2EA8FB86365}" dt="2023-09-11T02:10:36.397" v="1181" actId="478"/>
          <ac:picMkLst>
            <pc:docMk/>
            <pc:sldMk cId="1539361916" sldId="293"/>
            <ac:picMk id="9" creationId="{89F07826-257F-6146-289F-A944A7940235}"/>
          </ac:picMkLst>
        </pc:picChg>
        <pc:picChg chg="add del mod">
          <ac:chgData name="Ekaterina Efremova" userId="e26007adde300079" providerId="LiveId" clId="{D4411723-6B3B-41B7-903A-F2EA8FB86365}" dt="2023-09-11T02:14:39.192" v="1209" actId="478"/>
          <ac:picMkLst>
            <pc:docMk/>
            <pc:sldMk cId="1539361916" sldId="293"/>
            <ac:picMk id="16" creationId="{A6520322-B04A-029A-45A4-71176E5F962F}"/>
          </ac:picMkLst>
        </pc:picChg>
      </pc:sldChg>
      <pc:sldChg chg="addSp delSp modSp">
        <pc:chgData name="Ekaterina Efremova" userId="e26007adde300079" providerId="LiveId" clId="{D4411723-6B3B-41B7-903A-F2EA8FB86365}" dt="2023-09-11T02:21:08.649" v="1214"/>
        <pc:sldMkLst>
          <pc:docMk/>
          <pc:sldMk cId="3586356591" sldId="294"/>
        </pc:sldMkLst>
        <pc:spChg chg="mod">
          <ac:chgData name="Ekaterina Efremova" userId="e26007adde300079" providerId="LiveId" clId="{D4411723-6B3B-41B7-903A-F2EA8FB86365}" dt="2023-09-11T02:20:18.216" v="1213" actId="165"/>
          <ac:spMkLst>
            <pc:docMk/>
            <pc:sldMk cId="3586356591" sldId="294"/>
            <ac:spMk id="3" creationId="{A5D42326-7BAF-439A-8BFA-1E6B1E7AFAA4}"/>
          </ac:spMkLst>
        </pc:spChg>
        <pc:spChg chg="add mod">
          <ac:chgData name="Ekaterina Efremova" userId="e26007adde300079" providerId="LiveId" clId="{D4411723-6B3B-41B7-903A-F2EA8FB86365}" dt="2023-09-11T02:21:08.649" v="1214"/>
          <ac:spMkLst>
            <pc:docMk/>
            <pc:sldMk cId="3586356591" sldId="294"/>
            <ac:spMk id="4" creationId="{A7570397-CD7D-0833-E532-7E2C9A363555}"/>
          </ac:spMkLst>
        </pc:spChg>
        <pc:spChg chg="mod">
          <ac:chgData name="Ekaterina Efremova" userId="e26007adde300079" providerId="LiveId" clId="{D4411723-6B3B-41B7-903A-F2EA8FB86365}" dt="2023-09-11T02:20:18.216" v="1213" actId="165"/>
          <ac:spMkLst>
            <pc:docMk/>
            <pc:sldMk cId="3586356591" sldId="294"/>
            <ac:spMk id="13" creationId="{6B06ED81-2D14-45DE-BFAA-4CE54050148F}"/>
          </ac:spMkLst>
        </pc:spChg>
        <pc:spChg chg="mod">
          <ac:chgData name="Ekaterina Efremova" userId="e26007adde300079" providerId="LiveId" clId="{D4411723-6B3B-41B7-903A-F2EA8FB86365}" dt="2023-09-11T02:20:18.216" v="1213" actId="165"/>
          <ac:spMkLst>
            <pc:docMk/>
            <pc:sldMk cId="3586356591" sldId="294"/>
            <ac:spMk id="19" creationId="{6AF8DF6F-10ED-44C1-BC57-F34D21032CCA}"/>
          </ac:spMkLst>
        </pc:spChg>
        <pc:spChg chg="mod">
          <ac:chgData name="Ekaterina Efremova" userId="e26007adde300079" providerId="LiveId" clId="{D4411723-6B3B-41B7-903A-F2EA8FB86365}" dt="2023-09-11T02:20:18.216" v="1213" actId="165"/>
          <ac:spMkLst>
            <pc:docMk/>
            <pc:sldMk cId="3586356591" sldId="294"/>
            <ac:spMk id="20" creationId="{899692EB-9611-4C11-B547-5024DCBDF339}"/>
          </ac:spMkLst>
        </pc:spChg>
        <pc:spChg chg="mod">
          <ac:chgData name="Ekaterina Efremova" userId="e26007adde300079" providerId="LiveId" clId="{D4411723-6B3B-41B7-903A-F2EA8FB86365}" dt="2023-09-11T02:20:18.216" v="1213" actId="165"/>
          <ac:spMkLst>
            <pc:docMk/>
            <pc:sldMk cId="3586356591" sldId="294"/>
            <ac:spMk id="21" creationId="{6D3CBC7E-A3D2-4A52-93AF-32DDEE10AB5B}"/>
          </ac:spMkLst>
        </pc:spChg>
        <pc:spChg chg="mod">
          <ac:chgData name="Ekaterina Efremova" userId="e26007adde300079" providerId="LiveId" clId="{D4411723-6B3B-41B7-903A-F2EA8FB86365}" dt="2023-09-11T02:20:18.216" v="1213" actId="165"/>
          <ac:spMkLst>
            <pc:docMk/>
            <pc:sldMk cId="3586356591" sldId="294"/>
            <ac:spMk id="22" creationId="{B1E36208-AECC-4D17-B00C-50D48E750972}"/>
          </ac:spMkLst>
        </pc:spChg>
        <pc:spChg chg="mod">
          <ac:chgData name="Ekaterina Efremova" userId="e26007adde300079" providerId="LiveId" clId="{D4411723-6B3B-41B7-903A-F2EA8FB86365}" dt="2023-09-11T02:20:18.216" v="1213" actId="165"/>
          <ac:spMkLst>
            <pc:docMk/>
            <pc:sldMk cId="3586356591" sldId="294"/>
            <ac:spMk id="23" creationId="{00816F11-85DC-43FE-BF89-E7AC6DEC600F}"/>
          </ac:spMkLst>
        </pc:spChg>
        <pc:spChg chg="mod">
          <ac:chgData name="Ekaterina Efremova" userId="e26007adde300079" providerId="LiveId" clId="{D4411723-6B3B-41B7-903A-F2EA8FB86365}" dt="2023-09-11T02:20:18.216" v="1213" actId="165"/>
          <ac:spMkLst>
            <pc:docMk/>
            <pc:sldMk cId="3586356591" sldId="294"/>
            <ac:spMk id="25" creationId="{009B23DF-65AE-4DB2-B33C-E5900B34F595}"/>
          </ac:spMkLst>
        </pc:spChg>
        <pc:spChg chg="mod">
          <ac:chgData name="Ekaterina Efremova" userId="e26007adde300079" providerId="LiveId" clId="{D4411723-6B3B-41B7-903A-F2EA8FB86365}" dt="2023-09-11T02:20:18.216" v="1213" actId="165"/>
          <ac:spMkLst>
            <pc:docMk/>
            <pc:sldMk cId="3586356591" sldId="294"/>
            <ac:spMk id="26" creationId="{FFF6862E-56AF-4015-ADEF-F1B1A7478435}"/>
          </ac:spMkLst>
        </pc:spChg>
        <pc:spChg chg="mod">
          <ac:chgData name="Ekaterina Efremova" userId="e26007adde300079" providerId="LiveId" clId="{D4411723-6B3B-41B7-903A-F2EA8FB86365}" dt="2023-09-11T02:20:18.216" v="1213" actId="165"/>
          <ac:spMkLst>
            <pc:docMk/>
            <pc:sldMk cId="3586356591" sldId="294"/>
            <ac:spMk id="27" creationId="{D51AEABF-85EC-416C-AEB1-132551B25272}"/>
          </ac:spMkLst>
        </pc:spChg>
        <pc:spChg chg="mod">
          <ac:chgData name="Ekaterina Efremova" userId="e26007adde300079" providerId="LiveId" clId="{D4411723-6B3B-41B7-903A-F2EA8FB86365}" dt="2023-09-11T02:20:18.216" v="1213" actId="165"/>
          <ac:spMkLst>
            <pc:docMk/>
            <pc:sldMk cId="3586356591" sldId="294"/>
            <ac:spMk id="28" creationId="{117A8E26-7C40-4C09-AF56-71B2E9EF6936}"/>
          </ac:spMkLst>
        </pc:spChg>
        <pc:spChg chg="mod">
          <ac:chgData name="Ekaterina Efremova" userId="e26007adde300079" providerId="LiveId" clId="{D4411723-6B3B-41B7-903A-F2EA8FB86365}" dt="2023-09-11T02:20:18.216" v="1213" actId="165"/>
          <ac:spMkLst>
            <pc:docMk/>
            <pc:sldMk cId="3586356591" sldId="294"/>
            <ac:spMk id="29" creationId="{7A8751B9-4AE5-4F90-A4B0-5BCFC158447D}"/>
          </ac:spMkLst>
        </pc:spChg>
        <pc:spChg chg="mod">
          <ac:chgData name="Ekaterina Efremova" userId="e26007adde300079" providerId="LiveId" clId="{D4411723-6B3B-41B7-903A-F2EA8FB86365}" dt="2023-09-11T02:20:18.216" v="1213" actId="165"/>
          <ac:spMkLst>
            <pc:docMk/>
            <pc:sldMk cId="3586356591" sldId="294"/>
            <ac:spMk id="30" creationId="{74C24EA2-FDCB-4FCB-A50A-50A44F9C5338}"/>
          </ac:spMkLst>
        </pc:spChg>
        <pc:spChg chg="mod">
          <ac:chgData name="Ekaterina Efremova" userId="e26007adde300079" providerId="LiveId" clId="{D4411723-6B3B-41B7-903A-F2EA8FB86365}" dt="2023-09-11T02:20:18.216" v="1213" actId="165"/>
          <ac:spMkLst>
            <pc:docMk/>
            <pc:sldMk cId="3586356591" sldId="294"/>
            <ac:spMk id="31" creationId="{0BD26DB2-0E7D-4594-8306-310E6135F605}"/>
          </ac:spMkLst>
        </pc:spChg>
        <pc:spChg chg="mod">
          <ac:chgData name="Ekaterina Efremova" userId="e26007adde300079" providerId="LiveId" clId="{D4411723-6B3B-41B7-903A-F2EA8FB86365}" dt="2023-09-11T02:20:18.216" v="1213" actId="165"/>
          <ac:spMkLst>
            <pc:docMk/>
            <pc:sldMk cId="3586356591" sldId="294"/>
            <ac:spMk id="32" creationId="{AA8A5DCB-96F8-4B23-B3E6-7B2AC6093D7B}"/>
          </ac:spMkLst>
        </pc:spChg>
        <pc:spChg chg="mod">
          <ac:chgData name="Ekaterina Efremova" userId="e26007adde300079" providerId="LiveId" clId="{D4411723-6B3B-41B7-903A-F2EA8FB86365}" dt="2023-09-11T02:20:18.216" v="1213" actId="165"/>
          <ac:spMkLst>
            <pc:docMk/>
            <pc:sldMk cId="3586356591" sldId="294"/>
            <ac:spMk id="42" creationId="{DAC99FB7-5B5E-4F4A-8DA4-07653A2AD3CC}"/>
          </ac:spMkLst>
        </pc:spChg>
        <pc:spChg chg="mod">
          <ac:chgData name="Ekaterina Efremova" userId="e26007adde300079" providerId="LiveId" clId="{D4411723-6B3B-41B7-903A-F2EA8FB86365}" dt="2023-09-11T02:20:18.216" v="1213" actId="165"/>
          <ac:spMkLst>
            <pc:docMk/>
            <pc:sldMk cId="3586356591" sldId="294"/>
            <ac:spMk id="52" creationId="{F4A5B458-6586-4244-B132-E1FA6EDEE6A0}"/>
          </ac:spMkLst>
        </pc:spChg>
        <pc:grpChg chg="mod">
          <ac:chgData name="Ekaterina Efremova" userId="e26007adde300079" providerId="LiveId" clId="{D4411723-6B3B-41B7-903A-F2EA8FB86365}" dt="2023-09-11T02:20:18.216" v="1213" actId="165"/>
          <ac:grpSpMkLst>
            <pc:docMk/>
            <pc:sldMk cId="3586356591" sldId="294"/>
            <ac:grpSpMk id="5" creationId="{F9CF9727-3519-49EF-A943-35123EC664B9}"/>
          </ac:grpSpMkLst>
        </pc:grpChg>
        <pc:grpChg chg="mod">
          <ac:chgData name="Ekaterina Efremova" userId="e26007adde300079" providerId="LiveId" clId="{D4411723-6B3B-41B7-903A-F2EA8FB86365}" dt="2023-09-11T02:20:18.216" v="1213" actId="165"/>
          <ac:grpSpMkLst>
            <pc:docMk/>
            <pc:sldMk cId="3586356591" sldId="294"/>
            <ac:grpSpMk id="11" creationId="{89CD5A6C-2FF4-43BB-86D4-F4AC7CC40D0F}"/>
          </ac:grpSpMkLst>
        </pc:grpChg>
        <pc:grpChg chg="mod">
          <ac:chgData name="Ekaterina Efremova" userId="e26007adde300079" providerId="LiveId" clId="{D4411723-6B3B-41B7-903A-F2EA8FB86365}" dt="2023-09-11T02:20:18.216" v="1213" actId="165"/>
          <ac:grpSpMkLst>
            <pc:docMk/>
            <pc:sldMk cId="3586356591" sldId="294"/>
            <ac:grpSpMk id="12" creationId="{8A73EAE8-C24A-4636-9EEE-38B5F8930ABB}"/>
          </ac:grpSpMkLst>
        </pc:grpChg>
        <pc:grpChg chg="mod">
          <ac:chgData name="Ekaterina Efremova" userId="e26007adde300079" providerId="LiveId" clId="{D4411723-6B3B-41B7-903A-F2EA8FB86365}" dt="2023-09-11T02:20:18.216" v="1213" actId="165"/>
          <ac:grpSpMkLst>
            <pc:docMk/>
            <pc:sldMk cId="3586356591" sldId="294"/>
            <ac:grpSpMk id="14" creationId="{1C79B387-5A07-49A9-BFE8-392DBA3B70D1}"/>
          </ac:grpSpMkLst>
        </pc:grpChg>
        <pc:grpChg chg="mod">
          <ac:chgData name="Ekaterina Efremova" userId="e26007adde300079" providerId="LiveId" clId="{D4411723-6B3B-41B7-903A-F2EA8FB86365}" dt="2023-09-11T02:20:18.216" v="1213" actId="165"/>
          <ac:grpSpMkLst>
            <pc:docMk/>
            <pc:sldMk cId="3586356591" sldId="294"/>
            <ac:grpSpMk id="34" creationId="{1FFA55AF-5542-4140-A5AC-CB90DA8933E5}"/>
          </ac:grpSpMkLst>
        </pc:grpChg>
        <pc:grpChg chg="mod">
          <ac:chgData name="Ekaterina Efremova" userId="e26007adde300079" providerId="LiveId" clId="{D4411723-6B3B-41B7-903A-F2EA8FB86365}" dt="2023-09-11T02:20:18.216" v="1213" actId="165"/>
          <ac:grpSpMkLst>
            <pc:docMk/>
            <pc:sldMk cId="3586356591" sldId="294"/>
            <ac:grpSpMk id="44" creationId="{5D6DCB09-FB58-4456-88AD-8104C3B05620}"/>
          </ac:grpSpMkLst>
        </pc:grpChg>
        <pc:grpChg chg="mod">
          <ac:chgData name="Ekaterina Efremova" userId="e26007adde300079" providerId="LiveId" clId="{D4411723-6B3B-41B7-903A-F2EA8FB86365}" dt="2023-09-11T02:20:18.216" v="1213" actId="165"/>
          <ac:grpSpMkLst>
            <pc:docMk/>
            <pc:sldMk cId="3586356591" sldId="294"/>
            <ac:grpSpMk id="45" creationId="{853C567F-CA96-465F-8A48-EBA6723D0F50}"/>
          </ac:grpSpMkLst>
        </pc:grpChg>
        <pc:grpChg chg="mod">
          <ac:chgData name="Ekaterina Efremova" userId="e26007adde300079" providerId="LiveId" clId="{D4411723-6B3B-41B7-903A-F2EA8FB86365}" dt="2023-09-11T02:20:18.216" v="1213" actId="165"/>
          <ac:grpSpMkLst>
            <pc:docMk/>
            <pc:sldMk cId="3586356591" sldId="294"/>
            <ac:grpSpMk id="48" creationId="{D66B63EF-16C8-4F08-A026-93D602267F5A}"/>
          </ac:grpSpMkLst>
        </pc:grpChg>
        <pc:grpChg chg="mod">
          <ac:chgData name="Ekaterina Efremova" userId="e26007adde300079" providerId="LiveId" clId="{D4411723-6B3B-41B7-903A-F2EA8FB86365}" dt="2023-09-11T02:20:18.216" v="1213" actId="165"/>
          <ac:grpSpMkLst>
            <pc:docMk/>
            <pc:sldMk cId="3586356591" sldId="294"/>
            <ac:grpSpMk id="54" creationId="{40300107-E7F7-4AA7-91F2-CC0FD9C98A5A}"/>
          </ac:grpSpMkLst>
        </pc:grpChg>
        <pc:grpChg chg="mod topLvl">
          <ac:chgData name="Ekaterina Efremova" userId="e26007adde300079" providerId="LiveId" clId="{D4411723-6B3B-41B7-903A-F2EA8FB86365}" dt="2023-09-11T02:20:18.216" v="1213" actId="165"/>
          <ac:grpSpMkLst>
            <pc:docMk/>
            <pc:sldMk cId="3586356591" sldId="294"/>
            <ac:grpSpMk id="55" creationId="{30982DD9-7180-4ED2-8DD5-584475EC5BA6}"/>
          </ac:grpSpMkLst>
        </pc:grpChg>
        <pc:grpChg chg="del">
          <ac:chgData name="Ekaterina Efremova" userId="e26007adde300079" providerId="LiveId" clId="{D4411723-6B3B-41B7-903A-F2EA8FB86365}" dt="2023-09-11T02:20:18.216" v="1213" actId="165"/>
          <ac:grpSpMkLst>
            <pc:docMk/>
            <pc:sldMk cId="3586356591" sldId="294"/>
            <ac:grpSpMk id="61" creationId="{1B14538E-A4AE-4F4F-AEA6-070450B5E051}"/>
          </ac:grpSpMkLst>
        </pc:grpChg>
        <pc:graphicFrameChg chg="mod">
          <ac:chgData name="Ekaterina Efremova" userId="e26007adde300079" providerId="LiveId" clId="{D4411723-6B3B-41B7-903A-F2EA8FB86365}" dt="2023-09-11T02:20:18.216" v="1213" actId="165"/>
          <ac:graphicFrameMkLst>
            <pc:docMk/>
            <pc:sldMk cId="3586356591" sldId="294"/>
            <ac:graphicFrameMk id="46" creationId="{19E19847-7424-42DE-9809-D26EC13B45FA}"/>
          </ac:graphicFrameMkLst>
        </pc:graphicFrameChg>
        <pc:graphicFrameChg chg="mod">
          <ac:chgData name="Ekaterina Efremova" userId="e26007adde300079" providerId="LiveId" clId="{D4411723-6B3B-41B7-903A-F2EA8FB86365}" dt="2023-09-11T02:20:18.216" v="1213" actId="165"/>
          <ac:graphicFrameMkLst>
            <pc:docMk/>
            <pc:sldMk cId="3586356591" sldId="294"/>
            <ac:graphicFrameMk id="79" creationId="{7F281560-331A-4127-842D-6CB86BBCAB73}"/>
          </ac:graphicFrameMkLst>
        </pc:graphicFrameChg>
        <pc:graphicFrameChg chg="mod topLvl">
          <ac:chgData name="Ekaterina Efremova" userId="e26007adde300079" providerId="LiveId" clId="{D4411723-6B3B-41B7-903A-F2EA8FB86365}" dt="2023-09-11T02:20:18.216" v="1213" actId="165"/>
          <ac:graphicFrameMkLst>
            <pc:docMk/>
            <pc:sldMk cId="3586356591" sldId="294"/>
            <ac:graphicFrameMk id="81" creationId="{DC354A73-B0E6-4405-BCDE-36973A7EFD0C}"/>
          </ac:graphicFrameMkLst>
        </pc:graphicFrameChg>
        <pc:graphicFrameChg chg="mod topLvl">
          <ac:chgData name="Ekaterina Efremova" userId="e26007adde300079" providerId="LiveId" clId="{D4411723-6B3B-41B7-903A-F2EA8FB86365}" dt="2023-09-11T02:20:18.216" v="1213" actId="165"/>
          <ac:graphicFrameMkLst>
            <pc:docMk/>
            <pc:sldMk cId="3586356591" sldId="294"/>
            <ac:graphicFrameMk id="82" creationId="{B6A776AC-85CE-4CE6-A974-9AEDB2FC9C75}"/>
          </ac:graphicFrameMkLst>
        </pc:graphicFrameChg>
        <pc:cxnChg chg="mod">
          <ac:chgData name="Ekaterina Efremova" userId="e26007adde300079" providerId="LiveId" clId="{D4411723-6B3B-41B7-903A-F2EA8FB86365}" dt="2023-09-11T02:20:18.216" v="1213" actId="165"/>
          <ac:cxnSpMkLst>
            <pc:docMk/>
            <pc:sldMk cId="3586356591" sldId="294"/>
            <ac:cxnSpMk id="7" creationId="{3223DDE8-8EB2-4668-8C2D-3E6D9593D28B}"/>
          </ac:cxnSpMkLst>
        </pc:cxnChg>
        <pc:cxnChg chg="mod">
          <ac:chgData name="Ekaterina Efremova" userId="e26007adde300079" providerId="LiveId" clId="{D4411723-6B3B-41B7-903A-F2EA8FB86365}" dt="2023-09-11T02:20:18.216" v="1213" actId="165"/>
          <ac:cxnSpMkLst>
            <pc:docMk/>
            <pc:sldMk cId="3586356591" sldId="294"/>
            <ac:cxnSpMk id="16" creationId="{AA0AC56C-DD5F-488A-BAA6-401AAE8747AE}"/>
          </ac:cxnSpMkLst>
        </pc:cxnChg>
        <pc:cxnChg chg="mod">
          <ac:chgData name="Ekaterina Efremova" userId="e26007adde300079" providerId="LiveId" clId="{D4411723-6B3B-41B7-903A-F2EA8FB86365}" dt="2023-09-11T02:20:18.216" v="1213" actId="165"/>
          <ac:cxnSpMkLst>
            <pc:docMk/>
            <pc:sldMk cId="3586356591" sldId="294"/>
            <ac:cxnSpMk id="36" creationId="{7168E08D-DD30-4827-A6E6-DABA42D7EEAC}"/>
          </ac:cxnSpMkLst>
        </pc:cxnChg>
        <pc:cxnChg chg="mod">
          <ac:chgData name="Ekaterina Efremova" userId="e26007adde300079" providerId="LiveId" clId="{D4411723-6B3B-41B7-903A-F2EA8FB86365}" dt="2023-09-11T02:20:18.216" v="1213" actId="165"/>
          <ac:cxnSpMkLst>
            <pc:docMk/>
            <pc:sldMk cId="3586356591" sldId="294"/>
            <ac:cxnSpMk id="39" creationId="{FB17F9D6-8263-4B5D-8F66-B46DD36ED5C7}"/>
          </ac:cxnSpMkLst>
        </pc:cxnChg>
        <pc:cxnChg chg="mod">
          <ac:chgData name="Ekaterina Efremova" userId="e26007adde300079" providerId="LiveId" clId="{D4411723-6B3B-41B7-903A-F2EA8FB86365}" dt="2023-09-11T02:20:18.216" v="1213" actId="165"/>
          <ac:cxnSpMkLst>
            <pc:docMk/>
            <pc:sldMk cId="3586356591" sldId="294"/>
            <ac:cxnSpMk id="53" creationId="{3EFF8DF0-59FB-4FB6-B173-80A612396ADE}"/>
          </ac:cxnSpMkLst>
        </pc:cxnChg>
        <pc:cxnChg chg="mod">
          <ac:chgData name="Ekaterina Efremova" userId="e26007adde300079" providerId="LiveId" clId="{D4411723-6B3B-41B7-903A-F2EA8FB86365}" dt="2023-09-11T02:20:18.216" v="1213" actId="165"/>
          <ac:cxnSpMkLst>
            <pc:docMk/>
            <pc:sldMk cId="3586356591" sldId="294"/>
            <ac:cxnSpMk id="56" creationId="{47A9324C-8DBE-4154-8998-2036FEBF49CB}"/>
          </ac:cxnSpMkLst>
        </pc:cxnChg>
        <pc:cxnChg chg="mod">
          <ac:chgData name="Ekaterina Efremova" userId="e26007adde300079" providerId="LiveId" clId="{D4411723-6B3B-41B7-903A-F2EA8FB86365}" dt="2023-09-11T02:20:18.216" v="1213" actId="165"/>
          <ac:cxnSpMkLst>
            <pc:docMk/>
            <pc:sldMk cId="3586356591" sldId="294"/>
            <ac:cxnSpMk id="59" creationId="{E7344545-19AF-4221-8832-CEF02B574CD2}"/>
          </ac:cxnSpMkLst>
        </pc:cxnChg>
        <pc:cxnChg chg="mod">
          <ac:chgData name="Ekaterina Efremova" userId="e26007adde300079" providerId="LiveId" clId="{D4411723-6B3B-41B7-903A-F2EA8FB86365}" dt="2023-09-11T02:20:18.216" v="1213" actId="165"/>
          <ac:cxnSpMkLst>
            <pc:docMk/>
            <pc:sldMk cId="3586356591" sldId="294"/>
            <ac:cxnSpMk id="66" creationId="{C3AA4CEF-8D0F-44BA-8465-F642DAF7167B}"/>
          </ac:cxnSpMkLst>
        </pc:cxnChg>
        <pc:cxnChg chg="mod topLvl">
          <ac:chgData name="Ekaterina Efremova" userId="e26007adde300079" providerId="LiveId" clId="{D4411723-6B3B-41B7-903A-F2EA8FB86365}" dt="2023-09-11T02:20:18.216" v="1213" actId="165"/>
          <ac:cxnSpMkLst>
            <pc:docMk/>
            <pc:sldMk cId="3586356591" sldId="294"/>
            <ac:cxnSpMk id="80" creationId="{051D6AE1-2417-41A4-AAA4-8F65856719B2}"/>
          </ac:cxnSpMkLst>
        </pc:cxnChg>
      </pc:sldChg>
      <pc:sldChg chg="addSp delSp modSp add mod ord">
        <pc:chgData name="Ekaterina Efremova" userId="e26007adde300079" providerId="LiveId" clId="{D4411723-6B3B-41B7-903A-F2EA8FB86365}" dt="2023-09-11T02:31:32.791" v="1248" actId="2085"/>
        <pc:sldMkLst>
          <pc:docMk/>
          <pc:sldMk cId="2199480583" sldId="295"/>
        </pc:sldMkLst>
        <pc:spChg chg="add del mod">
          <ac:chgData name="Ekaterina Efremova" userId="e26007adde300079" providerId="LiveId" clId="{D4411723-6B3B-41B7-903A-F2EA8FB86365}" dt="2023-09-11T02:26:40.961" v="1234" actId="478"/>
          <ac:spMkLst>
            <pc:docMk/>
            <pc:sldMk cId="2199480583" sldId="295"/>
            <ac:spMk id="5" creationId="{62F53104-107A-E9D7-1A9B-C5085D88881D}"/>
          </ac:spMkLst>
        </pc:spChg>
        <pc:spChg chg="mod">
          <ac:chgData name="Ekaterina Efremova" userId="e26007adde300079" providerId="LiveId" clId="{D4411723-6B3B-41B7-903A-F2EA8FB86365}" dt="2023-09-11T02:21:58.711" v="1228" actId="20577"/>
          <ac:spMkLst>
            <pc:docMk/>
            <pc:sldMk cId="2199480583" sldId="295"/>
            <ac:spMk id="8" creationId="{DFA1CA59-FF6D-6CD2-754D-222A7A8D5668}"/>
          </ac:spMkLst>
        </pc:spChg>
        <pc:spChg chg="del">
          <ac:chgData name="Ekaterina Efremova" userId="e26007adde300079" providerId="LiveId" clId="{D4411723-6B3B-41B7-903A-F2EA8FB86365}" dt="2023-09-11T02:21:50.109" v="1218" actId="478"/>
          <ac:spMkLst>
            <pc:docMk/>
            <pc:sldMk cId="2199480583" sldId="295"/>
            <ac:spMk id="10" creationId="{0AF9E915-9F36-06F4-BAB6-991160C9E190}"/>
          </ac:spMkLst>
        </pc:spChg>
        <pc:spChg chg="add mod">
          <ac:chgData name="Ekaterina Efremova" userId="e26007adde300079" providerId="LiveId" clId="{D4411723-6B3B-41B7-903A-F2EA8FB86365}" dt="2023-09-11T02:31:05.191" v="1245" actId="2085"/>
          <ac:spMkLst>
            <pc:docMk/>
            <pc:sldMk cId="2199480583" sldId="295"/>
            <ac:spMk id="11" creationId="{BA1A55AE-2AA4-0BFA-32CE-F5B57DD4DAB2}"/>
          </ac:spMkLst>
        </pc:spChg>
        <pc:spChg chg="add mod">
          <ac:chgData name="Ekaterina Efremova" userId="e26007adde300079" providerId="LiveId" clId="{D4411723-6B3B-41B7-903A-F2EA8FB86365}" dt="2023-09-11T02:31:32.791" v="1248" actId="2085"/>
          <ac:spMkLst>
            <pc:docMk/>
            <pc:sldMk cId="2199480583" sldId="295"/>
            <ac:spMk id="12" creationId="{AA3A5E82-1CED-CA7A-EBCE-8488D1997610}"/>
          </ac:spMkLst>
        </pc:spChg>
        <pc:graphicFrameChg chg="del">
          <ac:chgData name="Ekaterina Efremova" userId="e26007adde300079" providerId="LiveId" clId="{D4411723-6B3B-41B7-903A-F2EA8FB86365}" dt="2023-09-11T02:22:02.399" v="1229" actId="478"/>
          <ac:graphicFrameMkLst>
            <pc:docMk/>
            <pc:sldMk cId="2199480583" sldId="295"/>
            <ac:graphicFrameMk id="2" creationId="{157CFF8B-CD17-FF37-64CF-5E7EF21FBB2E}"/>
          </ac:graphicFrameMkLst>
        </pc:graphicFrameChg>
        <pc:graphicFrameChg chg="del">
          <ac:chgData name="Ekaterina Efremova" userId="e26007adde300079" providerId="LiveId" clId="{D4411723-6B3B-41B7-903A-F2EA8FB86365}" dt="2023-09-11T02:22:03.767" v="1230" actId="478"/>
          <ac:graphicFrameMkLst>
            <pc:docMk/>
            <pc:sldMk cId="2199480583" sldId="295"/>
            <ac:graphicFrameMk id="3" creationId="{E3087254-6892-9F49-C300-419DF687A38D}"/>
          </ac:graphicFrameMkLst>
        </pc:graphicFrameChg>
        <pc:picChg chg="add del">
          <ac:chgData name="Ekaterina Efremova" userId="e26007adde300079" providerId="LiveId" clId="{D4411723-6B3B-41B7-903A-F2EA8FB86365}" dt="2023-09-11T02:27:43.951" v="1236" actId="478"/>
          <ac:picMkLst>
            <pc:docMk/>
            <pc:sldMk cId="2199480583" sldId="295"/>
            <ac:picMk id="6" creationId="{F9F2E726-D031-E689-AB5A-49C8F29DA759}"/>
          </ac:picMkLst>
        </pc:picChg>
        <pc:picChg chg="add del">
          <ac:chgData name="Ekaterina Efremova" userId="e26007adde300079" providerId="LiveId" clId="{D4411723-6B3B-41B7-903A-F2EA8FB86365}" dt="2023-09-11T02:28:02.714" v="1238" actId="478"/>
          <ac:picMkLst>
            <pc:docMk/>
            <pc:sldMk cId="2199480583" sldId="295"/>
            <ac:picMk id="7" creationId="{B5D1BA2A-2503-C79A-D834-E6FFAABC4B6A}"/>
          </ac:picMkLst>
        </pc:picChg>
        <pc:picChg chg="add mod">
          <ac:chgData name="Ekaterina Efremova" userId="e26007adde300079" providerId="LiveId" clId="{D4411723-6B3B-41B7-903A-F2EA8FB86365}" dt="2023-09-11T02:30:17.742" v="1242" actId="1076"/>
          <ac:picMkLst>
            <pc:docMk/>
            <pc:sldMk cId="2199480583" sldId="295"/>
            <ac:picMk id="9" creationId="{D90DC2FC-F3D4-867B-4F27-0FAA95B809A0}"/>
          </ac:picMkLst>
        </pc:picChg>
      </pc:sldChg>
      <pc:sldChg chg="delSp modSp add mod">
        <pc:chgData name="Ekaterina Efremova" userId="e26007adde300079" providerId="LiveId" clId="{D4411723-6B3B-41B7-903A-F2EA8FB86365}" dt="2023-09-12T08:24:12.340" v="1331" actId="478"/>
        <pc:sldMkLst>
          <pc:docMk/>
          <pc:sldMk cId="1985098931" sldId="296"/>
        </pc:sldMkLst>
        <pc:spChg chg="mod">
          <ac:chgData name="Ekaterina Efremova" userId="e26007adde300079" providerId="LiveId" clId="{D4411723-6B3B-41B7-903A-F2EA8FB86365}" dt="2023-09-12T08:23:45.460" v="1324" actId="20577"/>
          <ac:spMkLst>
            <pc:docMk/>
            <pc:sldMk cId="1985098931" sldId="296"/>
            <ac:spMk id="2" creationId="{7243959C-B471-4A23-AF7F-A49CADDD4022}"/>
          </ac:spMkLst>
        </pc:spChg>
        <pc:spChg chg="del">
          <ac:chgData name="Ekaterina Efremova" userId="e26007adde300079" providerId="LiveId" clId="{D4411723-6B3B-41B7-903A-F2EA8FB86365}" dt="2023-09-12T08:24:02.794" v="1329" actId="478"/>
          <ac:spMkLst>
            <pc:docMk/>
            <pc:sldMk cId="1985098931" sldId="296"/>
            <ac:spMk id="83" creationId="{CF524B03-FA41-40DA-AF10-E8CC622BE4E5}"/>
          </ac:spMkLst>
        </pc:spChg>
        <pc:grpChg chg="del">
          <ac:chgData name="Ekaterina Efremova" userId="e26007adde300079" providerId="LiveId" clId="{D4411723-6B3B-41B7-903A-F2EA8FB86365}" dt="2023-09-12T08:23:50.721" v="1325" actId="478"/>
          <ac:grpSpMkLst>
            <pc:docMk/>
            <pc:sldMk cId="1985098931" sldId="296"/>
            <ac:grpSpMk id="55" creationId="{30982DD9-7180-4ED2-8DD5-584475EC5BA6}"/>
          </ac:grpSpMkLst>
        </pc:grpChg>
        <pc:graphicFrameChg chg="mod">
          <ac:chgData name="Ekaterina Efremova" userId="e26007adde300079" providerId="LiveId" clId="{D4411723-6B3B-41B7-903A-F2EA8FB86365}" dt="2023-09-12T08:24:11.314" v="1330" actId="1076"/>
          <ac:graphicFrameMkLst>
            <pc:docMk/>
            <pc:sldMk cId="1985098931" sldId="296"/>
            <ac:graphicFrameMk id="68" creationId="{090069DE-5C5F-4069-9089-1104CF32FFD8}"/>
          </ac:graphicFrameMkLst>
        </pc:graphicFrameChg>
        <pc:graphicFrameChg chg="del">
          <ac:chgData name="Ekaterina Efremova" userId="e26007adde300079" providerId="LiveId" clId="{D4411723-6B3B-41B7-903A-F2EA8FB86365}" dt="2023-09-12T08:23:53.551" v="1326" actId="478"/>
          <ac:graphicFrameMkLst>
            <pc:docMk/>
            <pc:sldMk cId="1985098931" sldId="296"/>
            <ac:graphicFrameMk id="81" creationId="{DC354A73-B0E6-4405-BCDE-36973A7EFD0C}"/>
          </ac:graphicFrameMkLst>
        </pc:graphicFrameChg>
        <pc:graphicFrameChg chg="del">
          <ac:chgData name="Ekaterina Efremova" userId="e26007adde300079" providerId="LiveId" clId="{D4411723-6B3B-41B7-903A-F2EA8FB86365}" dt="2023-09-12T08:23:55.701" v="1328" actId="478"/>
          <ac:graphicFrameMkLst>
            <pc:docMk/>
            <pc:sldMk cId="1985098931" sldId="296"/>
            <ac:graphicFrameMk id="82" creationId="{B6A776AC-85CE-4CE6-A974-9AEDB2FC9C75}"/>
          </ac:graphicFrameMkLst>
        </pc:graphicFrameChg>
        <pc:graphicFrameChg chg="del">
          <ac:chgData name="Ekaterina Efremova" userId="e26007adde300079" providerId="LiveId" clId="{D4411723-6B3B-41B7-903A-F2EA8FB86365}" dt="2023-09-12T08:24:12.340" v="1331" actId="478"/>
          <ac:graphicFrameMkLst>
            <pc:docMk/>
            <pc:sldMk cId="1985098931" sldId="296"/>
            <ac:graphicFrameMk id="84" creationId="{7444D70E-4FC5-4E2E-A545-07839CCB80F4}"/>
          </ac:graphicFrameMkLst>
        </pc:graphicFrameChg>
        <pc:cxnChg chg="mod">
          <ac:chgData name="Ekaterina Efremova" userId="e26007adde300079" providerId="LiveId" clId="{D4411723-6B3B-41B7-903A-F2EA8FB86365}" dt="2023-09-12T08:23:50.721" v="1325" actId="478"/>
          <ac:cxnSpMkLst>
            <pc:docMk/>
            <pc:sldMk cId="1985098931" sldId="296"/>
            <ac:cxnSpMk id="16" creationId="{AA0AC56C-DD5F-488A-BAA6-401AAE8747AE}"/>
          </ac:cxnSpMkLst>
        </pc:cxnChg>
        <pc:cxnChg chg="del mod">
          <ac:chgData name="Ekaterina Efremova" userId="e26007adde300079" providerId="LiveId" clId="{D4411723-6B3B-41B7-903A-F2EA8FB86365}" dt="2023-09-12T08:23:54.839" v="1327" actId="478"/>
          <ac:cxnSpMkLst>
            <pc:docMk/>
            <pc:sldMk cId="1985098931" sldId="296"/>
            <ac:cxnSpMk id="80" creationId="{051D6AE1-2417-41A4-AAA4-8F65856719B2}"/>
          </ac:cxnSpMkLst>
        </pc:cxnChg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9-10T23:40:37.995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108 402 24575,'-4'-1'0,"0"1"0,0 0 0,0 1 0,0-1 0,1 0 0,-1 1 0,0 0 0,0 0 0,0 0 0,1 1 0,-1-1 0,0 1 0,1 0 0,0 0 0,-1 0 0,1 0 0,0 1 0,0-1 0,0 1 0,0 0 0,1 0 0,-1 0 0,1 0 0,0 0 0,0 0 0,0 1 0,-3 6 0,1 1 0,1-1 0,1 0 0,0 1 0,0 0 0,0 17 0,5 59 0,-1-32 0,-3 4 0,0-29 0,1 0 0,6 38 0,-5-59 0,1 0 0,0 0 0,0-1 0,1 1 0,1-1 0,-1 0 0,1 0 0,0 0 0,1 0 0,0-1 0,0 1 0,7 6 0,-2-4 0,0 0 0,-1 1 0,-1 0 0,1 1 0,7 15 0,-14-23 0,0-1 0,0 0 0,0 0 0,0 0 0,0 0 0,1 0 0,-1-1 0,1 1 0,0-1 0,-1 0 0,1 1 0,0-1 0,5 2 0,1 0 0,0-1 0,0 0 0,15 3 0,21 6 0,-21-3 0,0-1 0,42 8 0,-54-14 0,-1-1 0,1 0 0,-1-1 0,1 0 0,-1 0 0,1-1 0,-1-1 0,15-3 0,-20 3 0,-1 0 0,0-1 0,1 1 0,-1-1 0,0 0 0,0-1 0,-1 1 0,1-1 0,-1 0 0,1 0 0,-1 0 0,0 0 0,-1-1 0,1 0 0,-1 1 0,0-1 0,0-1 0,-1 1 0,1 0 0,-1-1 0,0 1 0,2-11 0,0-7 0,-1-1 0,0 1 0,-2-1 0,-2-29 0,-1-319 0,2 234 0,-1 124 0,0 0 0,-2 0 0,0 0 0,0 0 0,-1 1 0,-1-1 0,0 1 0,-1 0 0,-13-20 0,-16-41 0,32 69 0,2 0 0,-1 0 0,0 0 0,1-1 0,0 1 0,1 0 0,-1-1 0,1 1 0,0-10 0,0 13 0,1 1 0,0-1 0,-1 0 0,1 0 0,0 0 0,0 0 0,0 0 0,0 1 0,0-1 0,0 0 0,0 1 0,1-1 0,-1 1 0,1-1 0,-1 1 0,1 0 0,-1 0 0,1-1 0,0 1 0,-1 0 0,1 1 0,0-1 0,0 0 0,0 0 0,0 1 0,0-1 0,0 1 0,3-1 0,69-10 0,-41 7 0,57-15 0,-66 14 0,1 0 0,-1 2 0,1 1 0,0 1 0,34 2 0,48-2 0,-61-9-18,-32 6-1329,4 0-5479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9-10T23:40:40.916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0 305 24575,'73'2'0,"83"-4"0,-95-11 0,-45 9 0,0 1 0,19-2 0,273 2 0,-157 5 0,-87-1 0,72-2 0,-133 1 0,0-1 0,0 1 0,0-1 0,-1 0 0,1 0 0,0 1 0,-1-2 0,1 1 0,-1 0 0,4-2 0,-5 2 0,-1 1 0,1-1 0,-1 1 0,1-1 0,-1 0 0,1 1 0,-1-1 0,1 1 0,-1-1 0,0 0 0,1 1 0,-1-1 0,0 0 0,0 0 0,1 1 0,-1-1 0,0 0 0,0 0 0,0 1 0,0-1 0,0 0 0,0 0 0,0 1 0,0-1 0,0 0 0,0 0 0,-1 1 0,1-1 0,0 0 0,0 1 0,-1-1 0,1 0 0,0 1 0,-1-1 0,1 0 0,-1 1 0,1-1 0,-1 1 0,1-1 0,-1 0 0,0 0 0,-6-6 0,-1 0 0,0 0 0,0 1 0,-1 0 0,-15-8 0,-50-22 0,67 34 0,-58-24 0,43 18 0,1 0 0,-1-2 0,-34-21 0,13 5 0,-13-9 0,56 35 0,0 0 0,-1 0 0,1 0 0,0 0 0,0 0 0,0 0 0,-1 0 0,1 0 0,0-1 0,0 1 0,0 0 0,0 0 0,-1 0 0,1 0 0,0 0 0,0-1 0,0 1 0,0 0 0,0 0 0,-1 0 0,1-1 0,0 1 0,0 0 0,0 0 0,0 0 0,0-1 0,0 1 0,0 0 0,0 0 0,0 0 0,0-1 0,0 1 0,0 0 0,0 0 0,0-1 0,0 1 0,0 0 0,0 0 0,0 0 0,0-1 0,0 1 0,1 0 0,10-3 0,16 5 0,-9 3 0,0 1 0,17 8 0,29 9 0,0 0 0,-51-17 0,0 0 0,1-2 0,0 0 0,21 4 0,3-2 0,-2 1 0,65 23 0,-98-29 0,0 0 0,-1 0 0,1 0 0,-1 1 0,1-1 0,-1 1 0,0 0 0,0-1 0,4 5 0,-5-5 0,-1-1 0,1 1 0,-1-1 0,0 1 0,1 0 0,-1-1 0,0 1 0,1 0 0,-1-1 0,0 1 0,0 0 0,0-1 0,0 1 0,1 0 0,-1 0 0,0-1 0,0 1 0,0 0 0,-1 0 0,1-1 0,0 1 0,0 0 0,0-1 0,0 1 0,-1 0 0,1-1 0,0 1 0,-1 0 0,1-1 0,0 1 0,-1-1 0,1 1 0,-1 0 0,1-1 0,-1 1 0,1-1 0,-1 1 0,0-1 0,1 0 0,-1 1 0,1-1 0,-2 1 0,-47 26 0,33-19 0,-27 17 0,6 2 0,-51 48 0,79-68 0,-1 1 0,1-2 0,-1 0 0,0 0 0,-19 8 0,-12 6 0,-35 23-1365,53-32-546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1CCDED-7258-44E7-BED0-4C4A5E85DF60}" type="datetimeFigureOut">
              <a:rPr lang="ru-RU" smtClean="0"/>
              <a:t>24.09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1F5B10-26F7-48CD-B2F2-852A131D3D6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721946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408937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0327330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8437497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135676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6545999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597987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880926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211054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568003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950740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477025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250510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8197892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70775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B2711AD-9E98-4B36-91B2-4CE515FA746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4E55246F-F355-4339-9FA5-9D91EB9FEC7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66118BE-BD28-42A5-A0D3-9919C7C1F7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9/24/2023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6DECCF1-3F33-49CE-AC00-811F213D75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B0F0831-50F2-4C3A-8556-14F0766794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851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591D9D8-5970-4042-9AF1-4E6BBBF9B0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02CE344F-41FD-4F7D-A14E-E2BA7A6727D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7CCE783-CD7A-45C1-8570-9AB6F88351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9/24/2023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ED211F7-6AE5-486D-AC62-8BD66666B1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C514B25-C4C7-412D-A3B3-D796E71018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68712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A1DCBA94-115F-4E08-ACF6-C28C2A6FD6B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8CBC8FB7-478B-47A1-B249-890D798265D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6051D81-7A35-4308-AEE8-1E343B61FF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9/24/2023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67F62BF-8FF4-4429-9151-247ABD6841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DF89FAE-26D6-4254-8BD6-4B5AFBF5EE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2454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6F0FE5B-AB70-4F5F-A287-E394333775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EE0AE68-3823-4A06-BF22-B605B98D119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11D38BA-10A3-48A1-AB75-B400B8BDDB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9/24/2023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58E4DAD7-D649-42F4-8CAA-BB8126C9CB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537247C-DF7D-4C6F-B0A8-D02A1CCEFB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3403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47BA6A4-6C60-4A1B-9AD9-88EDDCBAE5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3EEC5596-C9DE-474F-8064-6F74D259B47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E831ACE-62D6-44CE-8F3C-142AA85102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9/24/2023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FCC7C99-DC3D-4D01-95C7-2DFF7B0CFB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C7DEB36-5B4E-42C9-8B1C-0EC1DE1A2C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06434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FE13157-2B95-4F36-8C8B-0379F7A4C4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C5A43F1-6A21-4FF0-9D76-A0C65EEBD3F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80F3E42C-CFA6-4183-92F6-492A367C2EC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07E3472D-F6B7-499C-93C5-C810439219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9/24/2023</a:t>
            </a:fld>
            <a:endParaRPr lang="en-US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CD72A81B-A59F-4026-9471-A620FA4374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E85F4CF6-A96F-4569-9CA8-C510B0FEE8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3830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3F92A91-E9EE-41FB-A853-E2D263160E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9ADBCD67-3BDD-48DE-9BC0-CE4EE5BCAA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E7D9354-43AF-4850-A6D8-0CFE1B26B1C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CCB9EA4C-A19E-4588-A8A7-AF44FE37766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59A290C2-3950-4FBE-926A-8F64CBBE5BE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9D2854ED-DBF3-4D9B-AC11-E41DBBC9F9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9/24/2023</a:t>
            </a:fld>
            <a:endParaRPr lang="en-US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0E49211C-D8BA-482A-9203-81112B7BC8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47B99D8D-F55D-413C-A704-C8E2A02917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07334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20260D0-40A5-4468-B7E3-913B49AB2B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D25CF552-663C-481B-82A0-ABF3C8B5B3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9/24/2023</a:t>
            </a:fld>
            <a:endParaRPr lang="en-US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CFA739AE-298A-4AD4-B5AF-CB8157CC4D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23F44ED4-FE12-40D1-8C5E-BAD4151467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63230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703D2D0D-4368-4D40-A6FB-DD6D7E2DDD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9/24/2023</a:t>
            </a:fld>
            <a:endParaRPr lang="en-US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0CF5835B-CD2B-40BD-AE13-AA932A4325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E603B750-93F8-414A-A586-F34B7C0AF8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8685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53529E4-C032-4E4C-AFA3-CFD36D515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0DAC3ED-BF9D-4BBF-89C9-5A013B0355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EF566A99-71AD-45B8-AEFF-CD6FB6EAEAC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154ED0B2-20FB-4CEE-915E-ACF6E5F326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9/24/2023</a:t>
            </a:fld>
            <a:endParaRPr lang="en-US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B91D1162-8CF2-4FA5-8CA0-CBD565994B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5BD23CAA-3DE7-47EA-8811-83BF1DE26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80549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203B7C5-790D-47FD-AF29-36FEABC257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86E8A8FC-2CA9-453C-AD92-D68BB203D15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53460659-4573-4697-893B-2F79ABEB419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CA911067-B785-46E4-AFAB-D2DA230628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9/24/2023</a:t>
            </a:fld>
            <a:endParaRPr lang="en-US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D84FD8D3-D123-4D14-A38D-8405E91CDE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543CD240-B480-4658-B9E0-C1232CCB12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84755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FCD870C-C3F1-4B10-A17E-02D45C0A98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AFF7B523-06FD-4DE6-800E-C8DAAD46D1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9A25866-AC43-4D91-966F-4C81B70C355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7628C1-4C27-4B96-9010-964F45C67E10}" type="datetimeFigureOut">
              <a:rPr lang="en-US" smtClean="0"/>
              <a:t>9/24/2023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154624D-9C9F-45C5-A37F-0ED0506C8F8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F8ACC28-7FCE-42E9-A43B-79CA6348D44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09582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6.wmf"/><Relationship Id="rId4" Type="http://schemas.openxmlformats.org/officeDocument/2006/relationships/image" Target="../media/image53.emf"/><Relationship Id="rId9" Type="http://schemas.openxmlformats.org/officeDocument/2006/relationships/oleObject" Target="../embeddings/oleObject5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7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e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68.wmf"/><Relationship Id="rId18" Type="http://schemas.openxmlformats.org/officeDocument/2006/relationships/oleObject" Target="../embeddings/oleObject66.bin"/><Relationship Id="rId26" Type="http://schemas.openxmlformats.org/officeDocument/2006/relationships/oleObject" Target="../embeddings/oleObject70.bin"/><Relationship Id="rId3" Type="http://schemas.openxmlformats.org/officeDocument/2006/relationships/image" Target="../media/image63.wmf"/><Relationship Id="rId21" Type="http://schemas.openxmlformats.org/officeDocument/2006/relationships/image" Target="../media/image72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70.wmf"/><Relationship Id="rId25" Type="http://schemas.openxmlformats.org/officeDocument/2006/relationships/image" Target="../media/image74.wmf"/><Relationship Id="rId2" Type="http://schemas.openxmlformats.org/officeDocument/2006/relationships/oleObject" Target="../embeddings/oleObject58.bin"/><Relationship Id="rId16" Type="http://schemas.openxmlformats.org/officeDocument/2006/relationships/oleObject" Target="../embeddings/oleObject65.bin"/><Relationship Id="rId20" Type="http://schemas.openxmlformats.org/officeDocument/2006/relationships/oleObject" Target="../embeddings/oleObject6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7.wmf"/><Relationship Id="rId24" Type="http://schemas.openxmlformats.org/officeDocument/2006/relationships/oleObject" Target="../embeddings/oleObject69.bin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23" Type="http://schemas.openxmlformats.org/officeDocument/2006/relationships/image" Target="../media/image73.wmf"/><Relationship Id="rId10" Type="http://schemas.openxmlformats.org/officeDocument/2006/relationships/oleObject" Target="../embeddings/oleObject62.bin"/><Relationship Id="rId19" Type="http://schemas.openxmlformats.org/officeDocument/2006/relationships/image" Target="../media/image71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64.bin"/><Relationship Id="rId22" Type="http://schemas.openxmlformats.org/officeDocument/2006/relationships/oleObject" Target="../embeddings/oleObject68.bin"/><Relationship Id="rId27" Type="http://schemas.openxmlformats.org/officeDocument/2006/relationships/image" Target="../media/image7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73.wmf"/><Relationship Id="rId3" Type="http://schemas.openxmlformats.org/officeDocument/2006/relationships/image" Target="../media/image63.wmf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75.wmf"/><Relationship Id="rId2" Type="http://schemas.openxmlformats.org/officeDocument/2006/relationships/oleObject" Target="../embeddings/oleObject71.bin"/><Relationship Id="rId16" Type="http://schemas.openxmlformats.org/officeDocument/2006/relationships/oleObject" Target="../embeddings/oleObject7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5" Type="http://schemas.openxmlformats.org/officeDocument/2006/relationships/image" Target="../media/image74.w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7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jpeg"/><Relationship Id="rId5" Type="http://schemas.openxmlformats.org/officeDocument/2006/relationships/image" Target="../media/image79.jpeg"/><Relationship Id="rId4" Type="http://schemas.openxmlformats.org/officeDocument/2006/relationships/image" Target="../media/image78.jpeg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9" Type="http://schemas.openxmlformats.org/officeDocument/2006/relationships/oleObject" Target="../embeddings/oleObject19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20.wmf"/><Relationship Id="rId42" Type="http://schemas.openxmlformats.org/officeDocument/2006/relationships/image" Target="../media/image24.wmf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14.bin"/><Relationship Id="rId41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5.wmf"/><Relationship Id="rId32" Type="http://schemas.openxmlformats.org/officeDocument/2006/relationships/image" Target="../media/image19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23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7.wmf"/><Relationship Id="rId36" Type="http://schemas.openxmlformats.org/officeDocument/2006/relationships/image" Target="../media/image21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8.wmf"/><Relationship Id="rId35" Type="http://schemas.openxmlformats.org/officeDocument/2006/relationships/oleObject" Target="../embeddings/oleObject17.bin"/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2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9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8.w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3.jpeg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2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1.w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38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40.wmf"/><Relationship Id="rId20" Type="http://schemas.openxmlformats.org/officeDocument/2006/relationships/image" Target="../media/image4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5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4.w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jpeg"/><Relationship Id="rId3" Type="http://schemas.openxmlformats.org/officeDocument/2006/relationships/image" Target="../media/image47.jpeg"/><Relationship Id="rId7" Type="http://schemas.openxmlformats.org/officeDocument/2006/relationships/image" Target="../media/image4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2.xml"/><Relationship Id="rId5" Type="http://schemas.openxmlformats.org/officeDocument/2006/relationships/image" Target="../media/image48.png"/><Relationship Id="rId4" Type="http://schemas.openxmlformats.org/officeDocument/2006/relationships/customXml" Target="../ink/ink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VzC9vYlmGl0&amp;t=2s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" name="Рисунок 124" descr="Изображение выглядит как внутренний, металлоизделия, стол&#10;&#10;Описание создано автоматически">
            <a:extLst>
              <a:ext uri="{FF2B5EF4-FFF2-40B4-BE49-F238E27FC236}">
                <a16:creationId xmlns:a16="http://schemas.microsoft.com/office/drawing/2014/main" id="{F3909196-941E-4992-BED1-BC11D2307F7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863914" y="1"/>
            <a:ext cx="3328086" cy="3378089"/>
          </a:xfrm>
          <a:custGeom>
            <a:avLst/>
            <a:gdLst>
              <a:gd name="connsiteX0" fmla="*/ 807468 w 4184139"/>
              <a:gd name="connsiteY0" fmla="*/ 0 h 4247004"/>
              <a:gd name="connsiteX1" fmla="*/ 4068803 w 4184139"/>
              <a:gd name="connsiteY1" fmla="*/ 0 h 4247004"/>
              <a:gd name="connsiteX2" fmla="*/ 4162158 w 4184139"/>
              <a:gd name="connsiteY2" fmla="*/ 84846 h 4247004"/>
              <a:gd name="connsiteX3" fmla="*/ 4184139 w 4184139"/>
              <a:gd name="connsiteY3" fmla="*/ 109032 h 4247004"/>
              <a:gd name="connsiteX4" fmla="*/ 4184139 w 4184139"/>
              <a:gd name="connsiteY4" fmla="*/ 3508705 h 4247004"/>
              <a:gd name="connsiteX5" fmla="*/ 4162158 w 4184139"/>
              <a:gd name="connsiteY5" fmla="*/ 3532891 h 4247004"/>
              <a:gd name="connsiteX6" fmla="*/ 2438135 w 4184139"/>
              <a:gd name="connsiteY6" fmla="*/ 4247004 h 4247004"/>
              <a:gd name="connsiteX7" fmla="*/ 0 w 4184139"/>
              <a:gd name="connsiteY7" fmla="*/ 1808869 h 4247004"/>
              <a:gd name="connsiteX8" fmla="*/ 714113 w 4184139"/>
              <a:gd name="connsiteY8" fmla="*/ 84846 h 4247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184139" h="4247004">
                <a:moveTo>
                  <a:pt x="807468" y="0"/>
                </a:moveTo>
                <a:lnTo>
                  <a:pt x="4068803" y="0"/>
                </a:lnTo>
                <a:lnTo>
                  <a:pt x="4162158" y="84846"/>
                </a:lnTo>
                <a:lnTo>
                  <a:pt x="4184139" y="109032"/>
                </a:lnTo>
                <a:lnTo>
                  <a:pt x="4184139" y="3508705"/>
                </a:lnTo>
                <a:lnTo>
                  <a:pt x="4162158" y="3532891"/>
                </a:lnTo>
                <a:cubicBezTo>
                  <a:pt x="3720942" y="3974107"/>
                  <a:pt x="3111408" y="4247004"/>
                  <a:pt x="2438135" y="4247004"/>
                </a:cubicBezTo>
                <a:cubicBezTo>
                  <a:pt x="1091590" y="4247004"/>
                  <a:pt x="0" y="3155414"/>
                  <a:pt x="0" y="1808869"/>
                </a:cubicBezTo>
                <a:cubicBezTo>
                  <a:pt x="0" y="1135596"/>
                  <a:pt x="272898" y="526062"/>
                  <a:pt x="714113" y="84846"/>
                </a:cubicBezTo>
                <a:close/>
              </a:path>
            </a:pathLst>
          </a:custGeom>
          <a:effectLst>
            <a:softEdge rad="0"/>
          </a:effectLst>
        </p:spPr>
      </p:pic>
      <p:pic>
        <p:nvPicPr>
          <p:cNvPr id="67" name="Рисунок 66">
            <a:extLst>
              <a:ext uri="{FF2B5EF4-FFF2-40B4-BE49-F238E27FC236}">
                <a16:creationId xmlns:a16="http://schemas.microsoft.com/office/drawing/2014/main" id="{1A54E013-7609-4552-A8AD-5B1DDB0490A0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834182" y="1"/>
            <a:ext cx="3442473" cy="2761540"/>
          </a:xfrm>
          <a:custGeom>
            <a:avLst/>
            <a:gdLst>
              <a:gd name="connsiteX0" fmla="*/ 431362 w 4215670"/>
              <a:gd name="connsiteY0" fmla="*/ 0 h 3381796"/>
              <a:gd name="connsiteX1" fmla="*/ 3784309 w 4215670"/>
              <a:gd name="connsiteY1" fmla="*/ 0 h 3381796"/>
              <a:gd name="connsiteX2" fmla="*/ 3855685 w 4215670"/>
              <a:gd name="connsiteY2" fmla="*/ 95451 h 3381796"/>
              <a:gd name="connsiteX3" fmla="*/ 4215670 w 4215670"/>
              <a:gd name="connsiteY3" fmla="*/ 1273961 h 3381796"/>
              <a:gd name="connsiteX4" fmla="*/ 2107836 w 4215670"/>
              <a:gd name="connsiteY4" fmla="*/ 3381796 h 3381796"/>
              <a:gd name="connsiteX5" fmla="*/ 0 w 4215670"/>
              <a:gd name="connsiteY5" fmla="*/ 1273961 h 3381796"/>
              <a:gd name="connsiteX6" fmla="*/ 359986 w 4215670"/>
              <a:gd name="connsiteY6" fmla="*/ 95451 h 33817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215670" h="3381796">
                <a:moveTo>
                  <a:pt x="431362" y="0"/>
                </a:moveTo>
                <a:lnTo>
                  <a:pt x="3784309" y="0"/>
                </a:lnTo>
                <a:lnTo>
                  <a:pt x="3855685" y="95451"/>
                </a:lnTo>
                <a:cubicBezTo>
                  <a:pt x="4082961" y="431863"/>
                  <a:pt x="4215670" y="837414"/>
                  <a:pt x="4215670" y="1273961"/>
                </a:cubicBezTo>
                <a:cubicBezTo>
                  <a:pt x="4215670" y="2438087"/>
                  <a:pt x="3271960" y="3381796"/>
                  <a:pt x="2107836" y="3381796"/>
                </a:cubicBezTo>
                <a:cubicBezTo>
                  <a:pt x="943711" y="3381796"/>
                  <a:pt x="0" y="2438087"/>
                  <a:pt x="0" y="1273961"/>
                </a:cubicBezTo>
                <a:cubicBezTo>
                  <a:pt x="0" y="837414"/>
                  <a:pt x="132710" y="431863"/>
                  <a:pt x="359986" y="95451"/>
                </a:cubicBezTo>
                <a:close/>
              </a:path>
            </a:pathLst>
          </a:custGeom>
          <a:effectLst>
            <a:softEdge rad="0"/>
          </a:effectLst>
        </p:spPr>
      </p:pic>
      <p:pic>
        <p:nvPicPr>
          <p:cNvPr id="60" name="Рисунок 59" descr="Изображение выглядит как транспорт&#10;&#10;Описание создано автоматически">
            <a:extLst>
              <a:ext uri="{FF2B5EF4-FFF2-40B4-BE49-F238E27FC236}">
                <a16:creationId xmlns:a16="http://schemas.microsoft.com/office/drawing/2014/main" id="{08C650E0-B4D1-40F8-ACDF-AF497894FA01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2"/>
          <a:stretch/>
        </p:blipFill>
        <p:spPr>
          <a:xfrm>
            <a:off x="1" y="1337091"/>
            <a:ext cx="5190767" cy="5530385"/>
          </a:xfrm>
          <a:custGeom>
            <a:avLst/>
            <a:gdLst>
              <a:gd name="connsiteX0" fmla="*/ 1986067 w 5190767"/>
              <a:gd name="connsiteY0" fmla="*/ 0 h 5530385"/>
              <a:gd name="connsiteX1" fmla="*/ 5190767 w 5190767"/>
              <a:gd name="connsiteY1" fmla="*/ 3204701 h 5530385"/>
              <a:gd name="connsiteX2" fmla="*/ 4252132 w 5190767"/>
              <a:gd name="connsiteY2" fmla="*/ 5470767 h 5530385"/>
              <a:gd name="connsiteX3" fmla="*/ 4186536 w 5190767"/>
              <a:gd name="connsiteY3" fmla="*/ 5530385 h 5530385"/>
              <a:gd name="connsiteX4" fmla="*/ 0 w 5190767"/>
              <a:gd name="connsiteY4" fmla="*/ 5530385 h 5530385"/>
              <a:gd name="connsiteX5" fmla="*/ 0 w 5190767"/>
              <a:gd name="connsiteY5" fmla="*/ 692598 h 5530385"/>
              <a:gd name="connsiteX6" fmla="*/ 194287 w 5190767"/>
              <a:gd name="connsiteY6" fmla="*/ 547313 h 5530385"/>
              <a:gd name="connsiteX7" fmla="*/ 1986067 w 5190767"/>
              <a:gd name="connsiteY7" fmla="*/ 0 h 55303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190767" h="5530385">
                <a:moveTo>
                  <a:pt x="1986067" y="0"/>
                </a:moveTo>
                <a:cubicBezTo>
                  <a:pt x="3755974" y="0"/>
                  <a:pt x="5190767" y="1434794"/>
                  <a:pt x="5190767" y="3204701"/>
                </a:cubicBezTo>
                <a:cubicBezTo>
                  <a:pt x="5190767" y="4089655"/>
                  <a:pt x="4832069" y="4890830"/>
                  <a:pt x="4252132" y="5470767"/>
                </a:cubicBezTo>
                <a:lnTo>
                  <a:pt x="4186536" y="5530385"/>
                </a:lnTo>
                <a:lnTo>
                  <a:pt x="0" y="5530385"/>
                </a:lnTo>
                <a:lnTo>
                  <a:pt x="0" y="692598"/>
                </a:lnTo>
                <a:lnTo>
                  <a:pt x="194287" y="547313"/>
                </a:lnTo>
                <a:cubicBezTo>
                  <a:pt x="705761" y="201768"/>
                  <a:pt x="1322351" y="0"/>
                  <a:pt x="1986067" y="0"/>
                </a:cubicBezTo>
                <a:close/>
              </a:path>
            </a:pathLst>
          </a:custGeom>
          <a:effectLst>
            <a:softEdge rad="0"/>
          </a:effectLst>
        </p:spPr>
      </p:pic>
      <p:pic>
        <p:nvPicPr>
          <p:cNvPr id="152" name="Picture 147">
            <a:extLst>
              <a:ext uri="{FF2B5EF4-FFF2-40B4-BE49-F238E27FC236}">
                <a16:creationId xmlns:a16="http://schemas.microsoft.com/office/drawing/2014/main" id="{4603FC70-67D9-49EF-983C-3853BF2B493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5FCDD7C-75F0-49C2-9B2E-581F86D2014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284876" y="3429000"/>
            <a:ext cx="5686228" cy="977792"/>
          </a:xfrm>
        </p:spPr>
        <p:txBody>
          <a:bodyPr anchor="t">
            <a:noAutofit/>
          </a:bodyPr>
          <a:lstStyle/>
          <a:p>
            <a:pPr algn="r"/>
            <a:r>
              <a:rPr lang="ru-RU" sz="7200">
                <a:solidFill>
                  <a:srgbClr val="002060"/>
                </a:solidFill>
                <a:latin typeface="Constantia" panose="02030602050306030303" pitchFamily="18" charset="0"/>
              </a:rPr>
              <a:t>МЕХАНИКА</a:t>
            </a:r>
            <a:endParaRPr lang="en-US" sz="720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sp>
        <p:nvSpPr>
          <p:cNvPr id="10" name="Подзаголовок 2">
            <a:extLst>
              <a:ext uri="{FF2B5EF4-FFF2-40B4-BE49-F238E27FC236}">
                <a16:creationId xmlns:a16="http://schemas.microsoft.com/office/drawing/2014/main" id="{65011AA6-3213-4FA5-BF8E-404A2D79BAA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947695" y="4333102"/>
            <a:ext cx="7117660" cy="2443719"/>
          </a:xfrm>
        </p:spPr>
        <p:txBody>
          <a:bodyPr anchor="b">
            <a:noAutofit/>
          </a:bodyPr>
          <a:lstStyle/>
          <a:p>
            <a:pPr algn="r"/>
            <a:r>
              <a:rPr lang="ru-RU" sz="3600">
                <a:solidFill>
                  <a:srgbClr val="DC1661"/>
                </a:solidFill>
                <a:latin typeface="Constantia" panose="02030602050306030303" pitchFamily="18" charset="0"/>
              </a:rPr>
              <a:t>Кинематика </a:t>
            </a:r>
            <a:endParaRPr lang="en-US" sz="3600">
              <a:solidFill>
                <a:srgbClr val="DC1661"/>
              </a:solidFill>
              <a:latin typeface="Constantia" panose="02030602050306030303" pitchFamily="18" charset="0"/>
            </a:endParaRPr>
          </a:p>
          <a:p>
            <a:pPr algn="r"/>
            <a:r>
              <a:rPr lang="ru-RU" sz="3600">
                <a:solidFill>
                  <a:srgbClr val="DC1661"/>
                </a:solidFill>
                <a:latin typeface="Constantia" panose="02030602050306030303" pitchFamily="18" charset="0"/>
              </a:rPr>
              <a:t>Вращательного движения.</a:t>
            </a:r>
          </a:p>
          <a:p>
            <a:pPr algn="r"/>
            <a:r>
              <a:rPr lang="ru-RU" sz="3600">
                <a:solidFill>
                  <a:srgbClr val="002060"/>
                </a:solidFill>
                <a:latin typeface="Constantia" panose="02030602050306030303" pitchFamily="18" charset="0"/>
              </a:rPr>
              <a:t>Опорный конспект</a:t>
            </a:r>
          </a:p>
          <a:p>
            <a:pPr algn="r"/>
            <a:r>
              <a:rPr lang="ru-RU" sz="3600">
                <a:solidFill>
                  <a:srgbClr val="002060"/>
                </a:solidFill>
                <a:latin typeface="Constantia" panose="02030602050306030303" pitchFamily="18" charset="0"/>
              </a:rPr>
              <a:t>Е.А. Ефремова</a:t>
            </a:r>
            <a:endParaRPr lang="en-US" sz="360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94755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0AF9E915-9F36-06F4-BAB6-991160C9E190}"/>
              </a:ext>
            </a:extLst>
          </p:cNvPr>
          <p:cNvSpPr txBox="1"/>
          <p:nvPr/>
        </p:nvSpPr>
        <p:spPr>
          <a:xfrm>
            <a:off x="260096" y="0"/>
            <a:ext cx="7406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b="1">
                <a:solidFill>
                  <a:srgbClr val="00235F"/>
                </a:solidFill>
                <a:latin typeface="Mistral" panose="03090702030407020403" pitchFamily="66" charset="0"/>
              </a:rPr>
              <a:t>Э</a:t>
            </a: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8902A8BF-8443-D299-4950-6D12B4043D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198960"/>
              </p:ext>
            </p:extLst>
          </p:nvPr>
        </p:nvGraphicFramePr>
        <p:xfrm>
          <a:off x="4176871" y="1529737"/>
          <a:ext cx="6802508" cy="4155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3" imgW="6962695" imgH="4252541" progId="CorelDraw.Graphic.19">
                  <p:embed/>
                </p:oleObj>
              </mc:Choice>
              <mc:Fallback>
                <p:oleObj name="CorelDRAW" r:id="rId3" imgW="6962695" imgH="4252541" progId="CorelDraw.Graphic.19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8902A8BF-8443-D299-4950-6D12B4043D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76871" y="1529737"/>
                        <a:ext cx="6802508" cy="4155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Заголовок 1">
            <a:extLst>
              <a:ext uri="{FF2B5EF4-FFF2-40B4-BE49-F238E27FC236}">
                <a16:creationId xmlns:a16="http://schemas.microsoft.com/office/drawing/2014/main" id="{DA826EEB-BCA8-AE9E-ABB0-9791DFBD4A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6279" y="38127"/>
            <a:ext cx="9873100" cy="899843"/>
          </a:xfrm>
        </p:spPr>
        <p:txBody>
          <a:bodyPr>
            <a:normAutofit fontScale="90000"/>
          </a:bodyPr>
          <a:lstStyle/>
          <a:p>
            <a:pPr algn="ctr">
              <a:spcBef>
                <a:spcPts val="1000"/>
              </a:spcBef>
            </a:pPr>
            <a:r>
              <a:rPr lang="ru-RU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КИНЕМАТИКА ВРАЩАТЕЛЬНОГО ДВИЖЕНИЯ</a:t>
            </a:r>
            <a:br>
              <a:rPr lang="ru-RU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</a:br>
            <a:r>
              <a:rPr lang="ru-RU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ВЕКТОР ЭЛЕМЕНТАРНОГО УГЛОВОГО ПЕРЕМЕЩЕНИЯ</a:t>
            </a:r>
            <a:endParaRPr lang="en-US" sz="280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D67A180A-E02E-7064-5100-124D867543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189990"/>
              </p:ext>
            </p:extLst>
          </p:nvPr>
        </p:nvGraphicFramePr>
        <p:xfrm>
          <a:off x="136462" y="1466870"/>
          <a:ext cx="3580441" cy="4515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5" imgW="4073622" imgH="5137285" progId="CorelDraw.Graphic.19">
                  <p:embed/>
                </p:oleObj>
              </mc:Choice>
              <mc:Fallback>
                <p:oleObj name="CorelDRAW" r:id="rId5" imgW="4073622" imgH="5137285" progId="CorelDraw.Graphic.19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D67A180A-E02E-7064-5100-124D867543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6462" y="1466870"/>
                        <a:ext cx="3580441" cy="4515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27ED6287-9BBC-6A65-9E4D-1539BECBF0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263532"/>
              </p:ext>
            </p:extLst>
          </p:nvPr>
        </p:nvGraphicFramePr>
        <p:xfrm>
          <a:off x="5418138" y="1019175"/>
          <a:ext cx="5845175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18960" imgH="241200" progId="Equation.DSMT4">
                  <p:embed/>
                </p:oleObj>
              </mc:Choice>
              <mc:Fallback>
                <p:oleObj name="Equation" r:id="rId7" imgW="1218960" imgH="24120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27ED6287-9BBC-6A65-9E4D-1539BECBF0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18138" y="1019175"/>
                        <a:ext cx="5845175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F3B3FF7B-8A00-596B-7F66-4CAC02B57B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546845"/>
              </p:ext>
            </p:extLst>
          </p:nvPr>
        </p:nvGraphicFramePr>
        <p:xfrm>
          <a:off x="4813955" y="5773287"/>
          <a:ext cx="65659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74640" imgH="241200" progId="Equation.DSMT4">
                  <p:embed/>
                </p:oleObj>
              </mc:Choice>
              <mc:Fallback>
                <p:oleObj name="Equation" r:id="rId9" imgW="1574640" imgH="2412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F3B3FF7B-8A00-596B-7F66-4CAC02B57B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13955" y="5773287"/>
                        <a:ext cx="6565900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698372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DFA1CA59-FF6D-6CD2-754D-222A7A8D56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6279" y="38127"/>
            <a:ext cx="9873100" cy="899843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КИНЕМАТИКА ВРАЩАТЕЛЬНОГО ДВИЖЕНИЯ</a:t>
            </a:r>
            <a:br>
              <a:rPr lang="ru-RU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</a:br>
            <a:r>
              <a:rPr lang="ru-RU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ВЕКТОР УГЛОВОЙ СКОРОСТИ</a:t>
            </a:r>
            <a:endParaRPr lang="en-US" sz="280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AF9E915-9F36-06F4-BAB6-991160C9E190}"/>
              </a:ext>
            </a:extLst>
          </p:cNvPr>
          <p:cNvSpPr txBox="1"/>
          <p:nvPr/>
        </p:nvSpPr>
        <p:spPr>
          <a:xfrm>
            <a:off x="260096" y="0"/>
            <a:ext cx="7406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b="1">
                <a:solidFill>
                  <a:srgbClr val="00235F"/>
                </a:solidFill>
                <a:latin typeface="Mistral" panose="03090702030407020403" pitchFamily="66" charset="0"/>
              </a:rPr>
              <a:t>Э</a:t>
            </a:r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157CFF8B-CD17-FF37-64CF-5E7EF21FBB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927009"/>
              </p:ext>
            </p:extLst>
          </p:nvPr>
        </p:nvGraphicFramePr>
        <p:xfrm>
          <a:off x="2582672" y="1179449"/>
          <a:ext cx="7177087" cy="350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3" imgW="7177468" imgH="3510604" progId="CorelDraw.Graphic.19">
                  <p:embed/>
                </p:oleObj>
              </mc:Choice>
              <mc:Fallback>
                <p:oleObj name="CorelDRAW" r:id="rId3" imgW="7177468" imgH="3510604" progId="CorelDraw.Graphic.19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157CFF8B-CD17-FF37-64CF-5E7EF21FBB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2672" y="1179449"/>
                        <a:ext cx="7177087" cy="3509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E3087254-6892-9F49-C300-419DF687A3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642385"/>
              </p:ext>
            </p:extLst>
          </p:nvPr>
        </p:nvGraphicFramePr>
        <p:xfrm>
          <a:off x="2521141" y="4976738"/>
          <a:ext cx="7149717" cy="1182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88760" imgH="279360" progId="Equation.DSMT4">
                  <p:embed/>
                </p:oleObj>
              </mc:Choice>
              <mc:Fallback>
                <p:oleObj name="Equation" r:id="rId5" imgW="1688760" imgH="27936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E3087254-6892-9F49-C300-419DF687A3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21141" y="4976738"/>
                        <a:ext cx="7149717" cy="1182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656606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DFA1CA59-FF6D-6CD2-754D-222A7A8D56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6279" y="38127"/>
            <a:ext cx="9873100" cy="899843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КИНЕМАТИКА ВРАЩАТЕЛЬНОГО ДВИЖЕНИЯ</a:t>
            </a:r>
            <a:br>
              <a:rPr lang="ru-RU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</a:br>
            <a:r>
              <a:rPr lang="ru-RU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ВЕКТОР УГЛОВОГО УСКОРЕНИЯ</a:t>
            </a:r>
            <a:endParaRPr lang="en-US" sz="280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AF9E915-9F36-06F4-BAB6-991160C9E190}"/>
              </a:ext>
            </a:extLst>
          </p:cNvPr>
          <p:cNvSpPr txBox="1"/>
          <p:nvPr/>
        </p:nvSpPr>
        <p:spPr>
          <a:xfrm>
            <a:off x="260096" y="0"/>
            <a:ext cx="7406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b="1">
                <a:solidFill>
                  <a:srgbClr val="00235F"/>
                </a:solidFill>
                <a:latin typeface="Mistral" panose="03090702030407020403" pitchFamily="66" charset="0"/>
              </a:rPr>
              <a:t>Э</a:t>
            </a: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8C180ABE-8602-150E-A410-FB3B9205FF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665442"/>
              </p:ext>
            </p:extLst>
          </p:nvPr>
        </p:nvGraphicFramePr>
        <p:xfrm>
          <a:off x="1666420" y="4009651"/>
          <a:ext cx="8859159" cy="1238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43120" imgH="495000" progId="Equation.DSMT4">
                  <p:embed/>
                </p:oleObj>
              </mc:Choice>
              <mc:Fallback>
                <p:oleObj name="Equation" r:id="rId3" imgW="3543120" imgH="4950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8C180ABE-8602-150E-A410-FB3B9205FF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6420" y="4009651"/>
                        <a:ext cx="8859159" cy="1238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B52637F4-A49D-9546-99EE-81123D7355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800171"/>
              </p:ext>
            </p:extLst>
          </p:nvPr>
        </p:nvGraphicFramePr>
        <p:xfrm>
          <a:off x="528511" y="1191785"/>
          <a:ext cx="5243716" cy="2538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5" imgW="7331012" imgH="3550326" progId="CorelDraw.Graphic.19">
                  <p:embed/>
                </p:oleObj>
              </mc:Choice>
              <mc:Fallback>
                <p:oleObj name="CorelDRAW" r:id="rId5" imgW="7331012" imgH="3550326" progId="CorelDraw.Graphic.19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B52637F4-A49D-9546-99EE-81123D7355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8511" y="1191785"/>
                        <a:ext cx="5243716" cy="2538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60253EFB-3A01-7192-47DF-FBB028CFFE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711651"/>
              </p:ext>
            </p:extLst>
          </p:nvPr>
        </p:nvGraphicFramePr>
        <p:xfrm>
          <a:off x="6095999" y="1170978"/>
          <a:ext cx="5107813" cy="2699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7" imgW="7281558" imgH="3848708" progId="CorelDraw.Graphic.19">
                  <p:embed/>
                </p:oleObj>
              </mc:Choice>
              <mc:Fallback>
                <p:oleObj name="CorelDRAW" r:id="rId7" imgW="7281558" imgH="3848708" progId="CorelDraw.Graphic.19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60253EFB-3A01-7192-47DF-FBB028CFFE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5999" y="1170978"/>
                        <a:ext cx="5107813" cy="2699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42B0D4FF-074D-FE32-8257-D79A04FEA2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135218"/>
              </p:ext>
            </p:extLst>
          </p:nvPr>
        </p:nvGraphicFramePr>
        <p:xfrm>
          <a:off x="2357819" y="5387478"/>
          <a:ext cx="7802116" cy="1278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22560" imgH="495000" progId="Equation.DSMT4">
                  <p:embed/>
                </p:oleObj>
              </mc:Choice>
              <mc:Fallback>
                <p:oleObj name="Equation" r:id="rId9" imgW="3022560" imgH="49500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42B0D4FF-074D-FE32-8257-D79A04FEA2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57819" y="5387478"/>
                        <a:ext cx="7802116" cy="12784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936191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54" y="77775"/>
            <a:ext cx="12168294" cy="679904"/>
          </a:xfrm>
        </p:spPr>
        <p:txBody>
          <a:bodyPr>
            <a:normAutofit fontScale="90000"/>
          </a:bodyPr>
          <a:lstStyle/>
          <a:p>
            <a:pPr algn="ctr">
              <a:spcBef>
                <a:spcPts val="1000"/>
              </a:spcBef>
            </a:pPr>
            <a:r>
              <a:rPr lang="ru-RU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СИСТЕМА МАТЕРИАЛЬНЫХ ТОЧЕК</a:t>
            </a:r>
            <a:br>
              <a:rPr lang="ru-RU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</a:br>
            <a:r>
              <a:rPr lang="ru-RU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ЦЕНТР МАСС</a:t>
            </a:r>
            <a:endParaRPr lang="en-US" sz="280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68" name="Объект 67">
            <a:extLst>
              <a:ext uri="{FF2B5EF4-FFF2-40B4-BE49-F238E27FC236}">
                <a16:creationId xmlns:a16="http://schemas.microsoft.com/office/drawing/2014/main" id="{090069DE-5C5F-4069-9089-1104CF32FF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011221"/>
              </p:ext>
            </p:extLst>
          </p:nvPr>
        </p:nvGraphicFramePr>
        <p:xfrm>
          <a:off x="3853853" y="809483"/>
          <a:ext cx="2073041" cy="127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720" imgH="914400" progId="Equation.DSMT4">
                  <p:embed/>
                </p:oleObj>
              </mc:Choice>
              <mc:Fallback>
                <p:oleObj name="Equation" r:id="rId2" imgW="1485720" imgH="914400" progId="Equation.DSMT4">
                  <p:embed/>
                  <p:pic>
                    <p:nvPicPr>
                      <p:cNvPr id="68" name="Объект 67">
                        <a:extLst>
                          <a:ext uri="{FF2B5EF4-FFF2-40B4-BE49-F238E27FC236}">
                            <a16:creationId xmlns:a16="http://schemas.microsoft.com/office/drawing/2014/main" id="{090069DE-5C5F-4069-9089-1104CF32FF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53853" y="809483"/>
                        <a:ext cx="2073041" cy="1274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Стрелка: вправо 75">
            <a:extLst>
              <a:ext uri="{FF2B5EF4-FFF2-40B4-BE49-F238E27FC236}">
                <a16:creationId xmlns:a16="http://schemas.microsoft.com/office/drawing/2014/main" id="{D9C485F4-6348-4A24-A802-8C56C9672845}"/>
              </a:ext>
            </a:extLst>
          </p:cNvPr>
          <p:cNvSpPr/>
          <p:nvPr/>
        </p:nvSpPr>
        <p:spPr>
          <a:xfrm>
            <a:off x="3603552" y="4874635"/>
            <a:ext cx="3269200" cy="1691337"/>
          </a:xfrm>
          <a:prstGeom prst="rightArrow">
            <a:avLst/>
          </a:prstGeom>
          <a:solidFill>
            <a:schemeClr val="accent1">
              <a:alpha val="17000"/>
            </a:schemeClr>
          </a:solidFill>
          <a:ln w="22225">
            <a:solidFill>
              <a:srgbClr val="DB15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5" name="Группа 54">
            <a:extLst>
              <a:ext uri="{FF2B5EF4-FFF2-40B4-BE49-F238E27FC236}">
                <a16:creationId xmlns:a16="http://schemas.microsoft.com/office/drawing/2014/main" id="{30982DD9-7180-4ED2-8DD5-584475EC5BA6}"/>
              </a:ext>
            </a:extLst>
          </p:cNvPr>
          <p:cNvGrpSpPr/>
          <p:nvPr/>
        </p:nvGrpSpPr>
        <p:grpSpPr>
          <a:xfrm>
            <a:off x="334545" y="252277"/>
            <a:ext cx="2967390" cy="2936359"/>
            <a:chOff x="52388" y="395097"/>
            <a:chExt cx="2282825" cy="2692590"/>
          </a:xfrm>
        </p:grpSpPr>
        <p:grpSp>
          <p:nvGrpSpPr>
            <p:cNvPr id="54" name="Группа 53">
              <a:extLst>
                <a:ext uri="{FF2B5EF4-FFF2-40B4-BE49-F238E27FC236}">
                  <a16:creationId xmlns:a16="http://schemas.microsoft.com/office/drawing/2014/main" id="{40300107-E7F7-4AA7-91F2-CC0FD9C98A5A}"/>
                </a:ext>
              </a:extLst>
            </p:cNvPr>
            <p:cNvGrpSpPr/>
            <p:nvPr/>
          </p:nvGrpSpPr>
          <p:grpSpPr>
            <a:xfrm>
              <a:off x="52388" y="395097"/>
              <a:ext cx="2282825" cy="2692590"/>
              <a:chOff x="52388" y="395097"/>
              <a:chExt cx="2282825" cy="2692590"/>
            </a:xfrm>
          </p:grpSpPr>
          <p:grpSp>
            <p:nvGrpSpPr>
              <p:cNvPr id="48" name="Группа 47">
                <a:extLst>
                  <a:ext uri="{FF2B5EF4-FFF2-40B4-BE49-F238E27FC236}">
                    <a16:creationId xmlns:a16="http://schemas.microsoft.com/office/drawing/2014/main" id="{D66B63EF-16C8-4F08-A026-93D602267F5A}"/>
                  </a:ext>
                </a:extLst>
              </p:cNvPr>
              <p:cNvGrpSpPr/>
              <p:nvPr/>
            </p:nvGrpSpPr>
            <p:grpSpPr>
              <a:xfrm>
                <a:off x="52388" y="395097"/>
                <a:ext cx="2282825" cy="2692590"/>
                <a:chOff x="52388" y="395097"/>
                <a:chExt cx="2282825" cy="2692590"/>
              </a:xfrm>
            </p:grpSpPr>
            <p:grpSp>
              <p:nvGrpSpPr>
                <p:cNvPr id="45" name="Группа 44">
                  <a:extLst>
                    <a:ext uri="{FF2B5EF4-FFF2-40B4-BE49-F238E27FC236}">
                      <a16:creationId xmlns:a16="http://schemas.microsoft.com/office/drawing/2014/main" id="{853C567F-CA96-465F-8A48-EBA6723D0F50}"/>
                    </a:ext>
                  </a:extLst>
                </p:cNvPr>
                <p:cNvGrpSpPr/>
                <p:nvPr/>
              </p:nvGrpSpPr>
              <p:grpSpPr>
                <a:xfrm>
                  <a:off x="52388" y="395097"/>
                  <a:ext cx="2282825" cy="2692590"/>
                  <a:chOff x="52388" y="395097"/>
                  <a:chExt cx="2282825" cy="2692590"/>
                </a:xfrm>
              </p:grpSpPr>
              <p:sp>
                <p:nvSpPr>
                  <p:cNvPr id="52" name="TextBox 51">
                    <a:extLst>
                      <a:ext uri="{FF2B5EF4-FFF2-40B4-BE49-F238E27FC236}">
                        <a16:creationId xmlns:a16="http://schemas.microsoft.com/office/drawing/2014/main" id="{F4A5B458-6586-4244-B132-E1FA6EDEE6A0}"/>
                      </a:ext>
                    </a:extLst>
                  </p:cNvPr>
                  <p:cNvSpPr txBox="1"/>
                  <p:nvPr/>
                </p:nvSpPr>
                <p:spPr>
                  <a:xfrm>
                    <a:off x="1149554" y="1068391"/>
                    <a:ext cx="308442" cy="42333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i="1">
                        <a:solidFill>
                          <a:srgbClr val="DB15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endParaRPr lang="ru-RU" sz="2400" i="1">
                      <a:solidFill>
                        <a:srgbClr val="DB156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44" name="Группа 43">
                    <a:extLst>
                      <a:ext uri="{FF2B5EF4-FFF2-40B4-BE49-F238E27FC236}">
                        <a16:creationId xmlns:a16="http://schemas.microsoft.com/office/drawing/2014/main" id="{5D6DCB09-FB58-4456-88AD-8104C3B05620}"/>
                      </a:ext>
                    </a:extLst>
                  </p:cNvPr>
                  <p:cNvGrpSpPr/>
                  <p:nvPr/>
                </p:nvGrpSpPr>
                <p:grpSpPr>
                  <a:xfrm>
                    <a:off x="52388" y="395097"/>
                    <a:ext cx="2282825" cy="2692590"/>
                    <a:chOff x="0" y="399860"/>
                    <a:chExt cx="2282825" cy="2692590"/>
                  </a:xfrm>
                </p:grpSpPr>
                <p:grpSp>
                  <p:nvGrpSpPr>
                    <p:cNvPr id="34" name="Группа 33">
                      <a:extLst>
                        <a:ext uri="{FF2B5EF4-FFF2-40B4-BE49-F238E27FC236}">
                          <a16:creationId xmlns:a16="http://schemas.microsoft.com/office/drawing/2014/main" id="{1FFA55AF-5542-4140-A5AC-CB90DA8933E5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0" y="514350"/>
                      <a:ext cx="2282825" cy="2578100"/>
                      <a:chOff x="0" y="514350"/>
                      <a:chExt cx="2282825" cy="2578100"/>
                    </a:xfrm>
                  </p:grpSpPr>
                  <p:grpSp>
                    <p:nvGrpSpPr>
                      <p:cNvPr id="5" name="Группа 4">
                        <a:extLst>
                          <a:ext uri="{FF2B5EF4-FFF2-40B4-BE49-F238E27FC236}">
                            <a16:creationId xmlns:a16="http://schemas.microsoft.com/office/drawing/2014/main" id="{F9CF9727-3519-49EF-A943-35123EC664B9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745189" y="743613"/>
                        <a:ext cx="1278456" cy="1210776"/>
                        <a:chOff x="745189" y="743613"/>
                        <a:chExt cx="1278456" cy="1210776"/>
                      </a:xfrm>
                    </p:grpSpPr>
                    <p:sp>
                      <p:nvSpPr>
                        <p:cNvPr id="3" name="Овал 2">
                          <a:extLst>
                            <a:ext uri="{FF2B5EF4-FFF2-40B4-BE49-F238E27FC236}">
                              <a16:creationId xmlns:a16="http://schemas.microsoft.com/office/drawing/2014/main" id="{A5D42326-7BAF-439A-8BFA-1E6B1E7AFAA4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745189" y="1161185"/>
                          <a:ext cx="106553" cy="111723"/>
                        </a:xfrm>
                        <a:prstGeom prst="ellipse">
                          <a:avLst/>
                        </a:prstGeom>
                        <a:solidFill>
                          <a:srgbClr val="0070C0"/>
                        </a:solidFill>
                        <a:ln>
                          <a:solidFill>
                            <a:srgbClr val="0070C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ru-RU"/>
                        </a:p>
                      </p:txBody>
                    </p:sp>
                    <p:sp>
                      <p:nvSpPr>
                        <p:cNvPr id="19" name="Овал 18">
                          <a:extLst>
                            <a:ext uri="{FF2B5EF4-FFF2-40B4-BE49-F238E27FC236}">
                              <a16:creationId xmlns:a16="http://schemas.microsoft.com/office/drawing/2014/main" id="{6AF8DF6F-10ED-44C1-BC57-F34D21032CCA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1263459" y="1842666"/>
                          <a:ext cx="106553" cy="111723"/>
                        </a:xfrm>
                        <a:prstGeom prst="ellipse">
                          <a:avLst/>
                        </a:prstGeom>
                        <a:solidFill>
                          <a:srgbClr val="0070C0"/>
                        </a:solidFill>
                        <a:ln>
                          <a:solidFill>
                            <a:srgbClr val="0070C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ru-RU"/>
                        </a:p>
                      </p:txBody>
                    </p:sp>
                    <p:sp>
                      <p:nvSpPr>
                        <p:cNvPr id="20" name="Овал 19">
                          <a:extLst>
                            <a:ext uri="{FF2B5EF4-FFF2-40B4-BE49-F238E27FC236}">
                              <a16:creationId xmlns:a16="http://schemas.microsoft.com/office/drawing/2014/main" id="{899692EB-9611-4C11-B547-5024DCBDF339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1553417" y="743613"/>
                          <a:ext cx="106553" cy="111723"/>
                        </a:xfrm>
                        <a:prstGeom prst="ellipse">
                          <a:avLst/>
                        </a:prstGeom>
                        <a:solidFill>
                          <a:srgbClr val="0070C0"/>
                        </a:solidFill>
                        <a:ln>
                          <a:solidFill>
                            <a:srgbClr val="0070C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ru-RU"/>
                        </a:p>
                      </p:txBody>
                    </p:sp>
                    <p:sp>
                      <p:nvSpPr>
                        <p:cNvPr id="21" name="Овал 20">
                          <a:extLst>
                            <a:ext uri="{FF2B5EF4-FFF2-40B4-BE49-F238E27FC236}">
                              <a16:creationId xmlns:a16="http://schemas.microsoft.com/office/drawing/2014/main" id="{6D3CBC7E-A3D2-4A52-93AF-32DDEE10AB5B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851742" y="1632677"/>
                          <a:ext cx="106553" cy="111723"/>
                        </a:xfrm>
                        <a:prstGeom prst="ellipse">
                          <a:avLst/>
                        </a:prstGeom>
                        <a:solidFill>
                          <a:srgbClr val="0070C0"/>
                        </a:solidFill>
                        <a:ln>
                          <a:solidFill>
                            <a:srgbClr val="0070C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ru-RU"/>
                        </a:p>
                      </p:txBody>
                    </p:sp>
                    <p:sp>
                      <p:nvSpPr>
                        <p:cNvPr id="22" name="Овал 21">
                          <a:extLst>
                            <a:ext uri="{FF2B5EF4-FFF2-40B4-BE49-F238E27FC236}">
                              <a16:creationId xmlns:a16="http://schemas.microsoft.com/office/drawing/2014/main" id="{B1E36208-AECC-4D17-B00C-50D48E750972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1917092" y="1190405"/>
                          <a:ext cx="106553" cy="111723"/>
                        </a:xfrm>
                        <a:prstGeom prst="ellipse">
                          <a:avLst/>
                        </a:prstGeom>
                        <a:solidFill>
                          <a:srgbClr val="0070C0"/>
                        </a:solidFill>
                        <a:ln>
                          <a:solidFill>
                            <a:srgbClr val="0070C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ru-RU"/>
                        </a:p>
                      </p:txBody>
                    </p:sp>
                    <p:sp>
                      <p:nvSpPr>
                        <p:cNvPr id="23" name="Овал 22">
                          <a:extLst>
                            <a:ext uri="{FF2B5EF4-FFF2-40B4-BE49-F238E27FC236}">
                              <a16:creationId xmlns:a16="http://schemas.microsoft.com/office/drawing/2014/main" id="{00816F11-85DC-43FE-BF89-E7AC6DEC600F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1750172" y="1688539"/>
                          <a:ext cx="106553" cy="111723"/>
                        </a:xfrm>
                        <a:prstGeom prst="ellipse">
                          <a:avLst/>
                        </a:prstGeom>
                        <a:solidFill>
                          <a:srgbClr val="0070C0"/>
                        </a:solidFill>
                        <a:ln>
                          <a:solidFill>
                            <a:srgbClr val="0070C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ru-RU"/>
                        </a:p>
                      </p:txBody>
                    </p:sp>
                    <p:sp>
                      <p:nvSpPr>
                        <p:cNvPr id="25" name="Овал 24">
                          <a:extLst>
                            <a:ext uri="{FF2B5EF4-FFF2-40B4-BE49-F238E27FC236}">
                              <a16:creationId xmlns:a16="http://schemas.microsoft.com/office/drawing/2014/main" id="{009B23DF-65AE-4DB2-B33C-E5900B34F595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1010912" y="753615"/>
                          <a:ext cx="106553" cy="111723"/>
                        </a:xfrm>
                        <a:prstGeom prst="ellipse">
                          <a:avLst/>
                        </a:prstGeom>
                        <a:solidFill>
                          <a:srgbClr val="0070C0"/>
                        </a:solidFill>
                        <a:ln>
                          <a:solidFill>
                            <a:srgbClr val="0070C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ru-RU"/>
                        </a:p>
                      </p:txBody>
                    </p:sp>
                    <p:sp>
                      <p:nvSpPr>
                        <p:cNvPr id="26" name="Овал 25">
                          <a:extLst>
                            <a:ext uri="{FF2B5EF4-FFF2-40B4-BE49-F238E27FC236}">
                              <a16:creationId xmlns:a16="http://schemas.microsoft.com/office/drawing/2014/main" id="{FFF6862E-56AF-4015-ADEF-F1B1A7478435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1010912" y="1108287"/>
                          <a:ext cx="106553" cy="111723"/>
                        </a:xfrm>
                        <a:prstGeom prst="ellipse">
                          <a:avLst/>
                        </a:prstGeom>
                        <a:solidFill>
                          <a:srgbClr val="0070C0"/>
                        </a:solidFill>
                        <a:ln>
                          <a:solidFill>
                            <a:srgbClr val="0070C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ru-RU"/>
                        </a:p>
                      </p:txBody>
                    </p:sp>
                    <p:sp>
                      <p:nvSpPr>
                        <p:cNvPr id="27" name="Овал 26">
                          <a:extLst>
                            <a:ext uri="{FF2B5EF4-FFF2-40B4-BE49-F238E27FC236}">
                              <a16:creationId xmlns:a16="http://schemas.microsoft.com/office/drawing/2014/main" id="{D51AEABF-85EC-416C-AEB1-132551B25272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1106029" y="1538094"/>
                          <a:ext cx="106553" cy="111723"/>
                        </a:xfrm>
                        <a:prstGeom prst="ellipse">
                          <a:avLst/>
                        </a:prstGeom>
                        <a:solidFill>
                          <a:srgbClr val="0070C0"/>
                        </a:solidFill>
                        <a:ln>
                          <a:solidFill>
                            <a:srgbClr val="0070C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ru-RU"/>
                        </a:p>
                      </p:txBody>
                    </p:sp>
                    <p:sp>
                      <p:nvSpPr>
                        <p:cNvPr id="28" name="Овал 27">
                          <a:extLst>
                            <a:ext uri="{FF2B5EF4-FFF2-40B4-BE49-F238E27FC236}">
                              <a16:creationId xmlns:a16="http://schemas.microsoft.com/office/drawing/2014/main" id="{117A8E26-7C40-4C09-AF56-71B2E9EF6936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1500140" y="1566995"/>
                          <a:ext cx="106553" cy="111723"/>
                        </a:xfrm>
                        <a:prstGeom prst="ellipse">
                          <a:avLst/>
                        </a:prstGeom>
                        <a:solidFill>
                          <a:srgbClr val="0070C0"/>
                        </a:solidFill>
                        <a:ln>
                          <a:solidFill>
                            <a:srgbClr val="0070C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ru-RU"/>
                        </a:p>
                      </p:txBody>
                    </p:sp>
                    <p:sp>
                      <p:nvSpPr>
                        <p:cNvPr id="29" name="Овал 28">
                          <a:extLst>
                            <a:ext uri="{FF2B5EF4-FFF2-40B4-BE49-F238E27FC236}">
                              <a16:creationId xmlns:a16="http://schemas.microsoft.com/office/drawing/2014/main" id="{7A8751B9-4AE5-4F90-A4B0-5BCFC158447D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1693165" y="1017292"/>
                          <a:ext cx="106553" cy="111723"/>
                        </a:xfrm>
                        <a:prstGeom prst="ellipse">
                          <a:avLst/>
                        </a:prstGeom>
                        <a:solidFill>
                          <a:srgbClr val="0070C0"/>
                        </a:solidFill>
                        <a:ln>
                          <a:solidFill>
                            <a:srgbClr val="0070C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ru-RU"/>
                        </a:p>
                      </p:txBody>
                    </p:sp>
                    <p:sp>
                      <p:nvSpPr>
                        <p:cNvPr id="30" name="Овал 29">
                          <a:extLst>
                            <a:ext uri="{FF2B5EF4-FFF2-40B4-BE49-F238E27FC236}">
                              <a16:creationId xmlns:a16="http://schemas.microsoft.com/office/drawing/2014/main" id="{74C24EA2-FDCB-4FCB-A50A-50A44F9C5338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1297945" y="859635"/>
                          <a:ext cx="106553" cy="111723"/>
                        </a:xfrm>
                        <a:prstGeom prst="ellipse">
                          <a:avLst/>
                        </a:prstGeom>
                        <a:solidFill>
                          <a:srgbClr val="0070C0"/>
                        </a:solidFill>
                        <a:ln>
                          <a:solidFill>
                            <a:srgbClr val="0070C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ru-RU"/>
                        </a:p>
                      </p:txBody>
                    </p:sp>
                    <p:sp>
                      <p:nvSpPr>
                        <p:cNvPr id="31" name="Овал 30">
                          <a:extLst>
                            <a:ext uri="{FF2B5EF4-FFF2-40B4-BE49-F238E27FC236}">
                              <a16:creationId xmlns:a16="http://schemas.microsoft.com/office/drawing/2014/main" id="{0BD26DB2-0E7D-4594-8306-310E6135F605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1586612" y="1335087"/>
                          <a:ext cx="106553" cy="111723"/>
                        </a:xfrm>
                        <a:prstGeom prst="ellipse">
                          <a:avLst/>
                        </a:prstGeom>
                        <a:solidFill>
                          <a:srgbClr val="0070C0"/>
                        </a:solidFill>
                        <a:ln>
                          <a:solidFill>
                            <a:srgbClr val="0070C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ru-RU"/>
                        </a:p>
                      </p:txBody>
                    </p:sp>
                    <p:sp>
                      <p:nvSpPr>
                        <p:cNvPr id="32" name="Овал 31">
                          <a:extLst>
                            <a:ext uri="{FF2B5EF4-FFF2-40B4-BE49-F238E27FC236}">
                              <a16:creationId xmlns:a16="http://schemas.microsoft.com/office/drawing/2014/main" id="{AA8A5DCB-96F8-4B23-B3E6-7B2AC6093D7B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1320574" y="1257905"/>
                          <a:ext cx="98876" cy="88446"/>
                        </a:xfrm>
                        <a:prstGeom prst="ellipse">
                          <a:avLst/>
                        </a:prstGeom>
                        <a:solidFill>
                          <a:srgbClr val="DB1560"/>
                        </a:solidFill>
                        <a:ln>
                          <a:solidFill>
                            <a:srgbClr val="DB156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ru-RU"/>
                        </a:p>
                      </p:txBody>
                    </p:sp>
                  </p:grpSp>
                  <p:grpSp>
                    <p:nvGrpSpPr>
                      <p:cNvPr id="14" name="Группа 13">
                        <a:extLst>
                          <a:ext uri="{FF2B5EF4-FFF2-40B4-BE49-F238E27FC236}">
                            <a16:creationId xmlns:a16="http://schemas.microsoft.com/office/drawing/2014/main" id="{1C79B387-5A07-49A9-BFE8-392DBA3B70D1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0" y="514350"/>
                        <a:ext cx="2282825" cy="2578100"/>
                        <a:chOff x="0" y="514350"/>
                        <a:chExt cx="2282825" cy="2578100"/>
                      </a:xfrm>
                    </p:grpSpPr>
                    <p:grpSp>
                      <p:nvGrpSpPr>
                        <p:cNvPr id="12" name="Группа 11">
                          <a:extLst>
                            <a:ext uri="{FF2B5EF4-FFF2-40B4-BE49-F238E27FC236}">
                              <a16:creationId xmlns:a16="http://schemas.microsoft.com/office/drawing/2014/main" id="{8A73EAE8-C24A-4636-9EEE-38B5F8930ABB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0" y="514350"/>
                          <a:ext cx="2282825" cy="2578100"/>
                          <a:chOff x="0" y="514350"/>
                          <a:chExt cx="2282825" cy="2578100"/>
                        </a:xfrm>
                      </p:grpSpPr>
                      <p:grpSp>
                        <p:nvGrpSpPr>
                          <p:cNvPr id="11" name="Группа 10">
                            <a:extLst>
                              <a:ext uri="{FF2B5EF4-FFF2-40B4-BE49-F238E27FC236}">
                                <a16:creationId xmlns:a16="http://schemas.microsoft.com/office/drawing/2014/main" id="{89CD5A6C-2FF4-43BB-86D4-F4AC7CC40D0F}"/>
                              </a:ext>
                            </a:extLst>
                          </p:cNvPr>
                          <p:cNvGrpSpPr/>
                          <p:nvPr/>
                        </p:nvGrpSpPr>
                        <p:grpSpPr>
                          <a:xfrm>
                            <a:off x="0" y="514350"/>
                            <a:ext cx="2282825" cy="2578100"/>
                            <a:chOff x="0" y="514350"/>
                            <a:chExt cx="2282825" cy="2578100"/>
                          </a:xfrm>
                        </p:grpSpPr>
                        <p:cxnSp>
                          <p:nvCxnSpPr>
                            <p:cNvPr id="7" name="Прямая со стрелкой 6">
                              <a:extLst>
                                <a:ext uri="{FF2B5EF4-FFF2-40B4-BE49-F238E27FC236}">
                                  <a16:creationId xmlns:a16="http://schemas.microsoft.com/office/drawing/2014/main" id="{3223DDE8-8EB2-4668-8C2D-3E6D9593D28B}"/>
                                </a:ext>
                              </a:extLst>
                            </p:cNvPr>
                            <p:cNvCxnSpPr>
                              <a:cxnSpLocks/>
                            </p:cNvCxnSpPr>
                            <p:nvPr/>
                          </p:nvCxnSpPr>
                          <p:spPr>
                            <a:xfrm flipV="1">
                              <a:off x="434975" y="514350"/>
                              <a:ext cx="11112" cy="2241551"/>
                            </a:xfrm>
                            <a:prstGeom prst="straightConnector1">
                              <a:avLst/>
                            </a:prstGeom>
                            <a:ln w="31750">
                              <a:tailEnd type="triangle"/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36" name="Прямая со стрелкой 35">
                              <a:extLst>
                                <a:ext uri="{FF2B5EF4-FFF2-40B4-BE49-F238E27FC236}">
                                  <a16:creationId xmlns:a16="http://schemas.microsoft.com/office/drawing/2014/main" id="{7168E08D-DD30-4827-A6E6-DABA42D7EEAC}"/>
                                </a:ext>
                              </a:extLst>
                            </p:cNvPr>
                            <p:cNvCxnSpPr>
                              <a:cxnSpLocks/>
                            </p:cNvCxnSpPr>
                            <p:nvPr/>
                          </p:nvCxnSpPr>
                          <p:spPr>
                            <a:xfrm>
                              <a:off x="434975" y="2748703"/>
                              <a:ext cx="1847850" cy="25399"/>
                            </a:xfrm>
                            <a:prstGeom prst="straightConnector1">
                              <a:avLst/>
                            </a:prstGeom>
                            <a:ln w="31750">
                              <a:tailEnd type="triangle"/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39" name="Прямая со стрелкой 38">
                              <a:extLst>
                                <a:ext uri="{FF2B5EF4-FFF2-40B4-BE49-F238E27FC236}">
                                  <a16:creationId xmlns:a16="http://schemas.microsoft.com/office/drawing/2014/main" id="{FB17F9D6-8263-4B5D-8F66-B46DD36ED5C7}"/>
                                </a:ext>
                              </a:extLst>
                            </p:cNvPr>
                            <p:cNvCxnSpPr>
                              <a:cxnSpLocks/>
                            </p:cNvCxnSpPr>
                            <p:nvPr/>
                          </p:nvCxnSpPr>
                          <p:spPr>
                            <a:xfrm flipH="1">
                              <a:off x="0" y="2467706"/>
                              <a:ext cx="798465" cy="624744"/>
                            </a:xfrm>
                            <a:prstGeom prst="straightConnector1">
                              <a:avLst/>
                            </a:prstGeom>
                            <a:ln w="31750">
                              <a:tailEnd type="triangle"/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</p:grpSp>
                      <p:sp>
                        <p:nvSpPr>
                          <p:cNvPr id="42" name="Овал 41">
                            <a:extLst>
                              <a:ext uri="{FF2B5EF4-FFF2-40B4-BE49-F238E27FC236}">
                                <a16:creationId xmlns:a16="http://schemas.microsoft.com/office/drawing/2014/main" id="{DAC99FB7-5B5E-4F4A-8DA4-07653A2AD3CC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408709" y="2706117"/>
                            <a:ext cx="69849" cy="69478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>
                            <a:solidFill>
                              <a:srgbClr val="0070C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</p:grpSp>
                    <p:sp>
                      <p:nvSpPr>
                        <p:cNvPr id="13" name="TextBox 12">
                          <a:extLst>
                            <a:ext uri="{FF2B5EF4-FFF2-40B4-BE49-F238E27FC236}">
                              <a16:creationId xmlns:a16="http://schemas.microsoft.com/office/drawing/2014/main" id="{6B06ED81-2D14-45DE-BFAA-4CE54050148F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360757" y="2720974"/>
                          <a:ext cx="308442" cy="369332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r>
                            <a:rPr lang="en-US" sz="2400" i="1">
                              <a:solidFill>
                                <a:srgbClr val="0070C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</a:t>
                          </a:r>
                          <a:endParaRPr lang="ru-RU" sz="2400" i="1">
                            <a:solidFill>
                              <a:srgbClr val="0070C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p:grpSp>
                  <p:cxnSp>
                    <p:nvCxnSpPr>
                      <p:cNvPr id="16" name="Прямая со стрелкой 15">
                        <a:extLst>
                          <a:ext uri="{FF2B5EF4-FFF2-40B4-BE49-F238E27FC236}">
                            <a16:creationId xmlns:a16="http://schemas.microsoft.com/office/drawing/2014/main" id="{AA0AC56C-DD5F-488A-BAA6-401AAE8747AE}"/>
                          </a:ext>
                        </a:extLst>
                      </p:cNvPr>
                      <p:cNvCxnSpPr>
                        <a:cxnSpLocks/>
                        <a:endCxn id="32" idx="3"/>
                      </p:cNvCxnSpPr>
                      <p:nvPr/>
                    </p:nvCxnSpPr>
                    <p:spPr>
                      <a:xfrm flipV="1">
                        <a:off x="452384" y="1333398"/>
                        <a:ext cx="882670" cy="1401264"/>
                      </a:xfrm>
                      <a:prstGeom prst="straightConnector1">
                        <a:avLst/>
                      </a:prstGeom>
                      <a:ln w="25400">
                        <a:solidFill>
                          <a:srgbClr val="DB1560"/>
                        </a:solidFill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53" name="Прямая со стрелкой 52">
                      <a:extLst>
                        <a:ext uri="{FF2B5EF4-FFF2-40B4-BE49-F238E27FC236}">
                          <a16:creationId xmlns:a16="http://schemas.microsoft.com/office/drawing/2014/main" id="{3EFF8DF0-59FB-4FB6-B173-80A612396ADE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H="1" flipV="1">
                      <a:off x="1347818" y="399860"/>
                      <a:ext cx="7679" cy="865706"/>
                    </a:xfrm>
                    <a:prstGeom prst="straightConnector1">
                      <a:avLst/>
                    </a:prstGeom>
                    <a:ln w="31750">
                      <a:solidFill>
                        <a:srgbClr val="C00000"/>
                      </a:solidFill>
                      <a:prstDash val="dash"/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6" name="Прямая со стрелкой 55">
                      <a:extLst>
                        <a:ext uri="{FF2B5EF4-FFF2-40B4-BE49-F238E27FC236}">
                          <a16:creationId xmlns:a16="http://schemas.microsoft.com/office/drawing/2014/main" id="{47A9324C-8DBE-4154-8998-2036FEBF49CB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1391042" y="1316048"/>
                      <a:ext cx="718746" cy="6886"/>
                    </a:xfrm>
                    <a:prstGeom prst="straightConnector1">
                      <a:avLst/>
                    </a:prstGeom>
                    <a:ln w="31750">
                      <a:solidFill>
                        <a:srgbClr val="DB1560"/>
                      </a:solidFill>
                      <a:prstDash val="dash"/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9" name="Прямая со стрелкой 58">
                      <a:extLst>
                        <a:ext uri="{FF2B5EF4-FFF2-40B4-BE49-F238E27FC236}">
                          <a16:creationId xmlns:a16="http://schemas.microsoft.com/office/drawing/2014/main" id="{E7344545-19AF-4221-8832-CEF02B574CD2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H="1">
                      <a:off x="803598" y="1307137"/>
                      <a:ext cx="550289" cy="470140"/>
                    </a:xfrm>
                    <a:prstGeom prst="straightConnector1">
                      <a:avLst/>
                    </a:prstGeom>
                    <a:ln w="31750">
                      <a:solidFill>
                        <a:srgbClr val="C00000"/>
                      </a:solidFill>
                      <a:prstDash val="dash"/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aphicFrame>
              <p:nvGraphicFramePr>
                <p:cNvPr id="46" name="Объект 45">
                  <a:extLst>
                    <a:ext uri="{FF2B5EF4-FFF2-40B4-BE49-F238E27FC236}">
                      <a16:creationId xmlns:a16="http://schemas.microsoft.com/office/drawing/2014/main" id="{19E19847-7424-42DE-9809-D26EC13B45F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88965457"/>
                    </p:ext>
                  </p:extLst>
                </p:nvPr>
              </p:nvGraphicFramePr>
              <p:xfrm>
                <a:off x="644100" y="1824302"/>
                <a:ext cx="379843" cy="51910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" imgW="241200" imgH="330120" progId="Equation.DSMT4">
                        <p:embed/>
                      </p:oleObj>
                    </mc:Choice>
                    <mc:Fallback>
                      <p:oleObj name="Equation" r:id="rId4" imgW="241200" imgH="330120" progId="Equation.DSMT4">
                        <p:embed/>
                        <p:pic>
                          <p:nvPicPr>
                            <p:cNvPr id="46" name="Объект 45">
                              <a:extLst>
                                <a:ext uri="{FF2B5EF4-FFF2-40B4-BE49-F238E27FC236}">
                                  <a16:creationId xmlns:a16="http://schemas.microsoft.com/office/drawing/2014/main" id="{19E19847-7424-42DE-9809-D26EC13B45FA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44100" y="1824302"/>
                              <a:ext cx="379843" cy="51910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66" name="Прямая со стрелкой 65">
                <a:extLst>
                  <a:ext uri="{FF2B5EF4-FFF2-40B4-BE49-F238E27FC236}">
                    <a16:creationId xmlns:a16="http://schemas.microsoft.com/office/drawing/2014/main" id="{C3AA4CEF-8D0F-44BA-8465-F642DAF7167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432288" y="869715"/>
                <a:ext cx="639296" cy="406288"/>
              </a:xfrm>
              <a:prstGeom prst="straightConnector1">
                <a:avLst/>
              </a:prstGeom>
              <a:ln w="25400">
                <a:solidFill>
                  <a:srgbClr val="DB156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79" name="Объект 78">
              <a:extLst>
                <a:ext uri="{FF2B5EF4-FFF2-40B4-BE49-F238E27FC236}">
                  <a16:creationId xmlns:a16="http://schemas.microsoft.com/office/drawing/2014/main" id="{7F281560-331A-4127-842D-6CB86BBCAB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2061560"/>
                </p:ext>
              </p:extLst>
            </p:nvPr>
          </p:nvGraphicFramePr>
          <p:xfrm>
            <a:off x="1953214" y="539719"/>
            <a:ext cx="296216" cy="453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15640" imgH="330120" progId="Equation.DSMT4">
                    <p:embed/>
                  </p:oleObj>
                </mc:Choice>
                <mc:Fallback>
                  <p:oleObj name="Equation" r:id="rId6" imgW="215640" imgH="330120" progId="Equation.DSMT4">
                    <p:embed/>
                    <p:pic>
                      <p:nvPicPr>
                        <p:cNvPr id="79" name="Объект 78">
                          <a:extLst>
                            <a:ext uri="{FF2B5EF4-FFF2-40B4-BE49-F238E27FC236}">
                              <a16:creationId xmlns:a16="http://schemas.microsoft.com/office/drawing/2014/main" id="{7F281560-331A-4127-842D-6CB86BBCAB7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953214" y="539719"/>
                          <a:ext cx="296216" cy="4532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80" name="Прямая со стрелкой 79">
            <a:extLst>
              <a:ext uri="{FF2B5EF4-FFF2-40B4-BE49-F238E27FC236}">
                <a16:creationId xmlns:a16="http://schemas.microsoft.com/office/drawing/2014/main" id="{051D6AE1-2417-41A4-AAA4-8F65856719B2}"/>
              </a:ext>
            </a:extLst>
          </p:cNvPr>
          <p:cNvCxnSpPr>
            <a:cxnSpLocks/>
            <a:endCxn id="23" idx="3"/>
          </p:cNvCxnSpPr>
          <p:nvPr/>
        </p:nvCxnSpPr>
        <p:spPr>
          <a:xfrm flipV="1">
            <a:off x="904038" y="1761620"/>
            <a:ext cx="1725798" cy="1043511"/>
          </a:xfrm>
          <a:prstGeom prst="straightConnector1">
            <a:avLst/>
          </a:prstGeom>
          <a:ln w="25400">
            <a:solidFill>
              <a:srgbClr val="DF2F7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" name="Объект 80">
            <a:extLst>
              <a:ext uri="{FF2B5EF4-FFF2-40B4-BE49-F238E27FC236}">
                <a16:creationId xmlns:a16="http://schemas.microsoft.com/office/drawing/2014/main" id="{DC354A73-B0E6-4405-BCDE-36973A7EFD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653386"/>
              </p:ext>
            </p:extLst>
          </p:nvPr>
        </p:nvGraphicFramePr>
        <p:xfrm>
          <a:off x="2032260" y="2007109"/>
          <a:ext cx="377014" cy="58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304560" progId="Equation.DSMT4">
                  <p:embed/>
                </p:oleObj>
              </mc:Choice>
              <mc:Fallback>
                <p:oleObj name="Equation" r:id="rId8" imgW="164880" imgH="304560" progId="Equation.DSMT4">
                  <p:embed/>
                  <p:pic>
                    <p:nvPicPr>
                      <p:cNvPr id="81" name="Объект 80">
                        <a:extLst>
                          <a:ext uri="{FF2B5EF4-FFF2-40B4-BE49-F238E27FC236}">
                            <a16:creationId xmlns:a16="http://schemas.microsoft.com/office/drawing/2014/main" id="{DC354A73-B0E6-4405-BCDE-36973A7EFD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32260" y="2007109"/>
                        <a:ext cx="377014" cy="58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Объект 81">
            <a:extLst>
              <a:ext uri="{FF2B5EF4-FFF2-40B4-BE49-F238E27FC236}">
                <a16:creationId xmlns:a16="http://schemas.microsoft.com/office/drawing/2014/main" id="{B6A776AC-85CE-4CE6-A974-9AEDB2FC9C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169306"/>
              </p:ext>
            </p:extLst>
          </p:nvPr>
        </p:nvGraphicFramePr>
        <p:xfrm>
          <a:off x="2701658" y="1476463"/>
          <a:ext cx="480919" cy="440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360" imgH="304560" progId="Equation.DSMT4">
                  <p:embed/>
                </p:oleObj>
              </mc:Choice>
              <mc:Fallback>
                <p:oleObj name="Equation" r:id="rId10" imgW="279360" imgH="304560" progId="Equation.DSMT4">
                  <p:embed/>
                  <p:pic>
                    <p:nvPicPr>
                      <p:cNvPr id="82" name="Объект 81">
                        <a:extLst>
                          <a:ext uri="{FF2B5EF4-FFF2-40B4-BE49-F238E27FC236}">
                            <a16:creationId xmlns:a16="http://schemas.microsoft.com/office/drawing/2014/main" id="{B6A776AC-85CE-4CE6-A974-9AEDB2FC9C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01658" y="1476463"/>
                        <a:ext cx="480919" cy="440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Прямоугольник 82">
            <a:extLst>
              <a:ext uri="{FF2B5EF4-FFF2-40B4-BE49-F238E27FC236}">
                <a16:creationId xmlns:a16="http://schemas.microsoft.com/office/drawing/2014/main" id="{CF524B03-FA41-40DA-AF10-E8CC622BE4E5}"/>
              </a:ext>
            </a:extLst>
          </p:cNvPr>
          <p:cNvSpPr/>
          <p:nvPr/>
        </p:nvSpPr>
        <p:spPr>
          <a:xfrm>
            <a:off x="6089697" y="855302"/>
            <a:ext cx="544928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>
                <a:solidFill>
                  <a:srgbClr val="002060"/>
                </a:solidFill>
                <a:latin typeface="Constantia" panose="02030602050306030303" pitchFamily="18" charset="0"/>
              </a:rPr>
              <a:t>Определяет положение </a:t>
            </a:r>
            <a:r>
              <a:rPr lang="ru-RU" sz="2000" b="1">
                <a:solidFill>
                  <a:srgbClr val="DB15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центра инерции (цента масс) системы </a:t>
            </a:r>
            <a:r>
              <a:rPr lang="ru-RU" sz="2000">
                <a:solidFill>
                  <a:srgbClr val="002060"/>
                </a:solidFill>
                <a:latin typeface="Constantia" panose="02030602050306030303" pitchFamily="18" charset="0"/>
              </a:rPr>
              <a:t>в пространстве относительно выбранной системы отсчета</a:t>
            </a:r>
          </a:p>
        </p:txBody>
      </p:sp>
      <p:graphicFrame>
        <p:nvGraphicFramePr>
          <p:cNvPr id="84" name="Объект 83">
            <a:extLst>
              <a:ext uri="{FF2B5EF4-FFF2-40B4-BE49-F238E27FC236}">
                <a16:creationId xmlns:a16="http://schemas.microsoft.com/office/drawing/2014/main" id="{7444D70E-4FC5-4E2E-A545-07839CCB80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2154"/>
              </p:ext>
            </p:extLst>
          </p:nvPr>
        </p:nvGraphicFramePr>
        <p:xfrm>
          <a:off x="5443538" y="1941513"/>
          <a:ext cx="4357687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79760" imgH="939600" progId="Equation.DSMT4">
                  <p:embed/>
                </p:oleObj>
              </mc:Choice>
              <mc:Fallback>
                <p:oleObj name="Equation" r:id="rId12" imgW="3479760" imgH="939600" progId="Equation.DSMT4">
                  <p:embed/>
                  <p:pic>
                    <p:nvPicPr>
                      <p:cNvPr id="84" name="Объект 83">
                        <a:extLst>
                          <a:ext uri="{FF2B5EF4-FFF2-40B4-BE49-F238E27FC236}">
                            <a16:creationId xmlns:a16="http://schemas.microsoft.com/office/drawing/2014/main" id="{7444D70E-4FC5-4E2E-A545-07839CCB80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43538" y="1941513"/>
                        <a:ext cx="4357687" cy="1176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Прямоугольник 84">
            <a:extLst>
              <a:ext uri="{FF2B5EF4-FFF2-40B4-BE49-F238E27FC236}">
                <a16:creationId xmlns:a16="http://schemas.microsoft.com/office/drawing/2014/main" id="{CC441770-0D20-4354-85FC-5DE82ACB12B8}"/>
              </a:ext>
            </a:extLst>
          </p:cNvPr>
          <p:cNvSpPr/>
          <p:nvPr/>
        </p:nvSpPr>
        <p:spPr>
          <a:xfrm>
            <a:off x="4209647" y="3041762"/>
            <a:ext cx="722653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>
                <a:solidFill>
                  <a:srgbClr val="002060"/>
                </a:solidFill>
                <a:latin typeface="Constantia" panose="02030602050306030303" pitchFamily="18" charset="0"/>
              </a:rPr>
              <a:t>Таким образом полный </a:t>
            </a:r>
            <a:r>
              <a:rPr lang="ru-RU" sz="2000">
                <a:solidFill>
                  <a:srgbClr val="DB15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импульс системы</a:t>
            </a:r>
            <a:r>
              <a:rPr lang="ru-RU" sz="2000">
                <a:solidFill>
                  <a:srgbClr val="DB1560"/>
                </a:solidFill>
                <a:latin typeface="Constantia" panose="02030602050306030303" pitchFamily="18" charset="0"/>
              </a:rPr>
              <a:t> </a:t>
            </a:r>
            <a:r>
              <a:rPr lang="ru-RU" sz="2000">
                <a:solidFill>
                  <a:srgbClr val="002060"/>
                </a:solidFill>
                <a:latin typeface="Constantia" panose="02030602050306030303" pitchFamily="18" charset="0"/>
              </a:rPr>
              <a:t>материальных точек (твердого тела) выражается через массу всей системы и скорость центра масс</a:t>
            </a:r>
          </a:p>
        </p:txBody>
      </p:sp>
      <p:grpSp>
        <p:nvGrpSpPr>
          <p:cNvPr id="65" name="Группа 64">
            <a:extLst>
              <a:ext uri="{FF2B5EF4-FFF2-40B4-BE49-F238E27FC236}">
                <a16:creationId xmlns:a16="http://schemas.microsoft.com/office/drawing/2014/main" id="{53BF6716-DDDD-43AD-8587-C346DA66C1E8}"/>
              </a:ext>
            </a:extLst>
          </p:cNvPr>
          <p:cNvGrpSpPr/>
          <p:nvPr/>
        </p:nvGrpSpPr>
        <p:grpSpPr>
          <a:xfrm>
            <a:off x="8850916" y="3867992"/>
            <a:ext cx="3165856" cy="2936359"/>
            <a:chOff x="8695945" y="3760042"/>
            <a:chExt cx="3165856" cy="2936359"/>
          </a:xfrm>
        </p:grpSpPr>
        <p:sp>
          <p:nvSpPr>
            <p:cNvPr id="62" name="Овал 61">
              <a:extLst>
                <a:ext uri="{FF2B5EF4-FFF2-40B4-BE49-F238E27FC236}">
                  <a16:creationId xmlns:a16="http://schemas.microsoft.com/office/drawing/2014/main" id="{B851A42B-6480-459B-A4C5-98F10E6BCB1B}"/>
                </a:ext>
              </a:extLst>
            </p:cNvPr>
            <p:cNvSpPr/>
            <p:nvPr/>
          </p:nvSpPr>
          <p:spPr>
            <a:xfrm>
              <a:off x="9552563" y="3851890"/>
              <a:ext cx="1790614" cy="1736869"/>
            </a:xfrm>
            <a:prstGeom prst="ellipse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5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27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86" name="Группа 85">
              <a:extLst>
                <a:ext uri="{FF2B5EF4-FFF2-40B4-BE49-F238E27FC236}">
                  <a16:creationId xmlns:a16="http://schemas.microsoft.com/office/drawing/2014/main" id="{FBBE9297-3AD7-4733-AECC-E318117FCBDE}"/>
                </a:ext>
              </a:extLst>
            </p:cNvPr>
            <p:cNvGrpSpPr/>
            <p:nvPr/>
          </p:nvGrpSpPr>
          <p:grpSpPr>
            <a:xfrm>
              <a:off x="8695945" y="3760042"/>
              <a:ext cx="3165856" cy="2936359"/>
              <a:chOff x="117988" y="793575"/>
              <a:chExt cx="3759211" cy="3498723"/>
            </a:xfrm>
          </p:grpSpPr>
          <p:grpSp>
            <p:nvGrpSpPr>
              <p:cNvPr id="87" name="Группа 86">
                <a:extLst>
                  <a:ext uri="{FF2B5EF4-FFF2-40B4-BE49-F238E27FC236}">
                    <a16:creationId xmlns:a16="http://schemas.microsoft.com/office/drawing/2014/main" id="{D44DF45D-1FF0-490F-9221-833B71B3C0E6}"/>
                  </a:ext>
                </a:extLst>
              </p:cNvPr>
              <p:cNvGrpSpPr/>
              <p:nvPr/>
            </p:nvGrpSpPr>
            <p:grpSpPr>
              <a:xfrm>
                <a:off x="117988" y="793575"/>
                <a:ext cx="3523548" cy="3498723"/>
                <a:chOff x="52388" y="395097"/>
                <a:chExt cx="2282825" cy="2692590"/>
              </a:xfrm>
            </p:grpSpPr>
            <p:grpSp>
              <p:nvGrpSpPr>
                <p:cNvPr id="91" name="Группа 90">
                  <a:extLst>
                    <a:ext uri="{FF2B5EF4-FFF2-40B4-BE49-F238E27FC236}">
                      <a16:creationId xmlns:a16="http://schemas.microsoft.com/office/drawing/2014/main" id="{E891945E-2C65-4B52-A044-F27385062297}"/>
                    </a:ext>
                  </a:extLst>
                </p:cNvPr>
                <p:cNvGrpSpPr/>
                <p:nvPr/>
              </p:nvGrpSpPr>
              <p:grpSpPr>
                <a:xfrm>
                  <a:off x="52388" y="395097"/>
                  <a:ext cx="2282825" cy="2692590"/>
                  <a:chOff x="52388" y="395097"/>
                  <a:chExt cx="2282825" cy="2692590"/>
                </a:xfrm>
              </p:grpSpPr>
              <p:grpSp>
                <p:nvGrpSpPr>
                  <p:cNvPr id="93" name="Группа 92">
                    <a:extLst>
                      <a:ext uri="{FF2B5EF4-FFF2-40B4-BE49-F238E27FC236}">
                        <a16:creationId xmlns:a16="http://schemas.microsoft.com/office/drawing/2014/main" id="{D0DB932E-7F1F-493F-AEC3-E5CB9F4EA6F4}"/>
                      </a:ext>
                    </a:extLst>
                  </p:cNvPr>
                  <p:cNvGrpSpPr/>
                  <p:nvPr/>
                </p:nvGrpSpPr>
                <p:grpSpPr>
                  <a:xfrm>
                    <a:off x="52388" y="395097"/>
                    <a:ext cx="2282825" cy="2692590"/>
                    <a:chOff x="52388" y="395097"/>
                    <a:chExt cx="2282825" cy="2692590"/>
                  </a:xfrm>
                </p:grpSpPr>
                <p:grpSp>
                  <p:nvGrpSpPr>
                    <p:cNvPr id="95" name="Группа 94">
                      <a:extLst>
                        <a:ext uri="{FF2B5EF4-FFF2-40B4-BE49-F238E27FC236}">
                          <a16:creationId xmlns:a16="http://schemas.microsoft.com/office/drawing/2014/main" id="{9ACD4359-F5B9-412D-B6FB-50A403033539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52388" y="395097"/>
                      <a:ext cx="2282825" cy="2692590"/>
                      <a:chOff x="52388" y="395097"/>
                      <a:chExt cx="2282825" cy="2692590"/>
                    </a:xfrm>
                  </p:grpSpPr>
                  <p:sp>
                    <p:nvSpPr>
                      <p:cNvPr id="97" name="TextBox 96">
                        <a:extLst>
                          <a:ext uri="{FF2B5EF4-FFF2-40B4-BE49-F238E27FC236}">
                            <a16:creationId xmlns:a16="http://schemas.microsoft.com/office/drawing/2014/main" id="{977FA237-C7D1-4DE3-849D-710E749E0775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1118301" y="1008694"/>
                        <a:ext cx="308442" cy="369332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en-US" sz="2400" i="1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C</a:t>
                        </a:r>
                        <a:endParaRPr lang="ru-RU" sz="2400" i="1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grpSp>
                    <p:nvGrpSpPr>
                      <p:cNvPr id="98" name="Группа 97">
                        <a:extLst>
                          <a:ext uri="{FF2B5EF4-FFF2-40B4-BE49-F238E27FC236}">
                            <a16:creationId xmlns:a16="http://schemas.microsoft.com/office/drawing/2014/main" id="{A0B835CB-0921-4150-897D-DAE6535D5F2B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52388" y="395097"/>
                        <a:ext cx="2282825" cy="2692590"/>
                        <a:chOff x="0" y="399860"/>
                        <a:chExt cx="2282825" cy="2692590"/>
                      </a:xfrm>
                    </p:grpSpPr>
                    <p:grpSp>
                      <p:nvGrpSpPr>
                        <p:cNvPr id="99" name="Группа 98">
                          <a:extLst>
                            <a:ext uri="{FF2B5EF4-FFF2-40B4-BE49-F238E27FC236}">
                              <a16:creationId xmlns:a16="http://schemas.microsoft.com/office/drawing/2014/main" id="{8488245A-5439-4502-A4F0-30D7C1CA0911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0" y="514350"/>
                          <a:ext cx="2282825" cy="2578100"/>
                          <a:chOff x="0" y="514350"/>
                          <a:chExt cx="2282825" cy="2578100"/>
                        </a:xfrm>
                      </p:grpSpPr>
                      <p:grpSp>
                        <p:nvGrpSpPr>
                          <p:cNvPr id="103" name="Группа 102">
                            <a:extLst>
                              <a:ext uri="{FF2B5EF4-FFF2-40B4-BE49-F238E27FC236}">
                                <a16:creationId xmlns:a16="http://schemas.microsoft.com/office/drawing/2014/main" id="{B3824AF2-41C4-4F60-9585-34398EB91619}"/>
                              </a:ext>
                            </a:extLst>
                          </p:cNvPr>
                          <p:cNvGrpSpPr/>
                          <p:nvPr/>
                        </p:nvGrpSpPr>
                        <p:grpSpPr>
                          <a:xfrm>
                            <a:off x="1298325" y="1256044"/>
                            <a:ext cx="558400" cy="573021"/>
                            <a:chOff x="1298325" y="1256044"/>
                            <a:chExt cx="558400" cy="573021"/>
                          </a:xfrm>
                        </p:grpSpPr>
                        <p:sp>
                          <p:nvSpPr>
                            <p:cNvPr id="118" name="Овал 117">
                              <a:extLst>
                                <a:ext uri="{FF2B5EF4-FFF2-40B4-BE49-F238E27FC236}">
                                  <a16:creationId xmlns:a16="http://schemas.microsoft.com/office/drawing/2014/main" id="{591A0885-C0F1-43B7-9748-53C29FFE0A54}"/>
                                </a:ext>
                              </a:extLst>
                            </p:cNvPr>
                            <p:cNvSpPr/>
                            <p:nvPr/>
                          </p:nvSpPr>
                          <p:spPr>
                            <a:xfrm>
                              <a:off x="1750172" y="1688538"/>
                              <a:ext cx="106553" cy="140527"/>
                            </a:xfrm>
                            <a:prstGeom prst="ellipse">
                              <a:avLst/>
                            </a:prstGeom>
                            <a:gradFill>
                              <a:gsLst>
                                <a:gs pos="53000">
                                  <a:srgbClr val="00B0F0"/>
                                </a:gs>
                                <a:gs pos="96000">
                                  <a:schemeClr val="accent1">
                                    <a:lumMod val="45000"/>
                                    <a:lumOff val="55000"/>
                                  </a:schemeClr>
                                </a:gs>
                                <a:gs pos="100000">
                                  <a:schemeClr val="accent1">
                                    <a:lumMod val="45000"/>
                                    <a:lumOff val="55000"/>
                                  </a:schemeClr>
                                </a:gs>
                                <a:gs pos="100000">
                                  <a:schemeClr val="accent1">
                                    <a:lumMod val="30000"/>
                                    <a:lumOff val="70000"/>
                                  </a:schemeClr>
                                </a:gs>
                              </a:gsLst>
                              <a:lin ang="2700000" scaled="0"/>
                            </a:gradFill>
                            <a:ln>
                              <a:noFill/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ru-RU"/>
                            </a:p>
                          </p:txBody>
                        </p:sp>
                        <p:sp>
                          <p:nvSpPr>
                            <p:cNvPr id="126" name="Овал 125">
                              <a:extLst>
                                <a:ext uri="{FF2B5EF4-FFF2-40B4-BE49-F238E27FC236}">
                                  <a16:creationId xmlns:a16="http://schemas.microsoft.com/office/drawing/2014/main" id="{173C63DD-63EF-4AA7-9F47-BBCE3826248A}"/>
                                </a:ext>
                              </a:extLst>
                            </p:cNvPr>
                            <p:cNvSpPr/>
                            <p:nvPr/>
                          </p:nvSpPr>
                          <p:spPr>
                            <a:xfrm>
                              <a:off x="1298325" y="1256044"/>
                              <a:ext cx="98876" cy="124801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ru-RU"/>
                            </a:p>
                          </p:txBody>
                        </p:sp>
                      </p:grpSp>
                      <p:grpSp>
                        <p:nvGrpSpPr>
                          <p:cNvPr id="104" name="Группа 103">
                            <a:extLst>
                              <a:ext uri="{FF2B5EF4-FFF2-40B4-BE49-F238E27FC236}">
                                <a16:creationId xmlns:a16="http://schemas.microsoft.com/office/drawing/2014/main" id="{558CDDB6-CFB1-47A0-B181-FA2DEB6A9217}"/>
                              </a:ext>
                            </a:extLst>
                          </p:cNvPr>
                          <p:cNvGrpSpPr/>
                          <p:nvPr/>
                        </p:nvGrpSpPr>
                        <p:grpSpPr>
                          <a:xfrm>
                            <a:off x="0" y="514350"/>
                            <a:ext cx="2282825" cy="2578100"/>
                            <a:chOff x="0" y="514350"/>
                            <a:chExt cx="2282825" cy="2578100"/>
                          </a:xfrm>
                        </p:grpSpPr>
                        <p:grpSp>
                          <p:nvGrpSpPr>
                            <p:cNvPr id="106" name="Группа 105">
                              <a:extLst>
                                <a:ext uri="{FF2B5EF4-FFF2-40B4-BE49-F238E27FC236}">
                                  <a16:creationId xmlns:a16="http://schemas.microsoft.com/office/drawing/2014/main" id="{C260119F-4AA9-4641-B5F9-FFCB35FA102D}"/>
                                </a:ext>
                              </a:extLst>
                            </p:cNvPr>
                            <p:cNvGrpSpPr/>
                            <p:nvPr/>
                          </p:nvGrpSpPr>
                          <p:grpSpPr>
                            <a:xfrm>
                              <a:off x="0" y="514350"/>
                              <a:ext cx="2282825" cy="2578100"/>
                              <a:chOff x="0" y="514350"/>
                              <a:chExt cx="2282825" cy="2578100"/>
                            </a:xfrm>
                          </p:grpSpPr>
                          <p:grpSp>
                            <p:nvGrpSpPr>
                              <p:cNvPr id="108" name="Группа 107">
                                <a:extLst>
                                  <a:ext uri="{FF2B5EF4-FFF2-40B4-BE49-F238E27FC236}">
                                    <a16:creationId xmlns:a16="http://schemas.microsoft.com/office/drawing/2014/main" id="{8D79A682-C926-484B-AA30-827103EFE3E2}"/>
                                  </a:ext>
                                </a:extLst>
                              </p:cNvPr>
                              <p:cNvGrpSpPr/>
                              <p:nvPr/>
                            </p:nvGrpSpPr>
                            <p:grpSpPr>
                              <a:xfrm>
                                <a:off x="0" y="514350"/>
                                <a:ext cx="2282825" cy="2578100"/>
                                <a:chOff x="0" y="514350"/>
                                <a:chExt cx="2282825" cy="2578100"/>
                              </a:xfrm>
                            </p:grpSpPr>
                            <p:cxnSp>
                              <p:nvCxnSpPr>
                                <p:cNvPr id="110" name="Прямая со стрелкой 109">
                                  <a:extLst>
                                    <a:ext uri="{FF2B5EF4-FFF2-40B4-BE49-F238E27FC236}">
                                      <a16:creationId xmlns:a16="http://schemas.microsoft.com/office/drawing/2014/main" id="{CB7DEBA7-1A23-4178-AC28-03C4575742CB}"/>
                                    </a:ext>
                                  </a:extLst>
                                </p:cNvPr>
                                <p:cNvCxnSpPr>
                                  <a:cxnSpLocks/>
                                </p:cNvCxnSpPr>
                                <p:nvPr/>
                              </p:nvCxnSpPr>
                              <p:spPr>
                                <a:xfrm flipV="1">
                                  <a:off x="434975" y="514350"/>
                                  <a:ext cx="11112" cy="2241551"/>
                                </a:xfrm>
                                <a:prstGeom prst="straightConnector1">
                                  <a:avLst/>
                                </a:prstGeom>
                                <a:ln w="31750">
                                  <a:tailEnd type="triangle"/>
                                </a:ln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  <p:cxnSp>
                              <p:nvCxnSpPr>
                                <p:cNvPr id="111" name="Прямая со стрелкой 110">
                                  <a:extLst>
                                    <a:ext uri="{FF2B5EF4-FFF2-40B4-BE49-F238E27FC236}">
                                      <a16:creationId xmlns:a16="http://schemas.microsoft.com/office/drawing/2014/main" id="{571F04AC-5575-4435-B6C9-D9B713075F12}"/>
                                    </a:ext>
                                  </a:extLst>
                                </p:cNvPr>
                                <p:cNvCxnSpPr>
                                  <a:cxnSpLocks/>
                                </p:cNvCxnSpPr>
                                <p:nvPr/>
                              </p:nvCxnSpPr>
                              <p:spPr>
                                <a:xfrm>
                                  <a:off x="434975" y="2748703"/>
                                  <a:ext cx="1847850" cy="25399"/>
                                </a:xfrm>
                                <a:prstGeom prst="straightConnector1">
                                  <a:avLst/>
                                </a:prstGeom>
                                <a:ln w="31750">
                                  <a:tailEnd type="triangle"/>
                                </a:ln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  <p:cxnSp>
                              <p:nvCxnSpPr>
                                <p:cNvPr id="112" name="Прямая со стрелкой 111">
                                  <a:extLst>
                                    <a:ext uri="{FF2B5EF4-FFF2-40B4-BE49-F238E27FC236}">
                                      <a16:creationId xmlns:a16="http://schemas.microsoft.com/office/drawing/2014/main" id="{3752EBD9-087E-411C-9FE8-53D5A5F2AC05}"/>
                                    </a:ext>
                                  </a:extLst>
                                </p:cNvPr>
                                <p:cNvCxnSpPr>
                                  <a:cxnSpLocks/>
                                </p:cNvCxnSpPr>
                                <p:nvPr/>
                              </p:nvCxnSpPr>
                              <p:spPr>
                                <a:xfrm flipH="1">
                                  <a:off x="0" y="2467706"/>
                                  <a:ext cx="798465" cy="624744"/>
                                </a:xfrm>
                                <a:prstGeom prst="straightConnector1">
                                  <a:avLst/>
                                </a:prstGeom>
                                <a:ln w="31750">
                                  <a:tailEnd type="triangle"/>
                                </a:ln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</p:grpSp>
                          <p:sp>
                            <p:nvSpPr>
                              <p:cNvPr id="109" name="Овал 108">
                                <a:extLst>
                                  <a:ext uri="{FF2B5EF4-FFF2-40B4-BE49-F238E27FC236}">
                                    <a16:creationId xmlns:a16="http://schemas.microsoft.com/office/drawing/2014/main" id="{4BF65E1B-4374-4DC8-B4A7-9BEA10110863}"/>
                                  </a:ext>
                                </a:extLst>
                              </p:cNvPr>
                              <p:cNvSpPr/>
                              <p:nvPr/>
                            </p:nvSpPr>
                            <p:spPr>
                              <a:xfrm>
                                <a:off x="408709" y="2706117"/>
                                <a:ext cx="69849" cy="6947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70C0"/>
                              </a:solidFill>
                              <a:ln>
                                <a:solidFill>
                                  <a:srgbClr val="0070C0"/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ru-RU"/>
                              </a:p>
                            </p:txBody>
                          </p:sp>
                        </p:grpSp>
                        <p:sp>
                          <p:nvSpPr>
                            <p:cNvPr id="107" name="TextBox 106">
                              <a:extLst>
                                <a:ext uri="{FF2B5EF4-FFF2-40B4-BE49-F238E27FC236}">
                                  <a16:creationId xmlns:a16="http://schemas.microsoft.com/office/drawing/2014/main" id="{CF096403-9744-4E56-930B-9108FC0FCEAB}"/>
                                </a:ext>
                              </a:extLst>
                            </p:cNvPr>
                            <p:cNvSpPr txBox="1"/>
                            <p:nvPr/>
                          </p:nvSpPr>
                          <p:spPr>
                            <a:xfrm>
                              <a:off x="360757" y="2720974"/>
                              <a:ext cx="308442" cy="369332"/>
                            </a:xfrm>
                            <a:prstGeom prst="rect">
                              <a:avLst/>
                            </a:prstGeom>
                            <a:noFill/>
                          </p:spPr>
                          <p:txBody>
                            <a:bodyPr wrap="square" rtlCol="0">
                              <a:spAutoFit/>
                            </a:bodyPr>
                            <a:lstStyle/>
                            <a:p>
                              <a:r>
                                <a:rPr lang="en-US" sz="2400" i="1">
                                  <a:solidFill>
                                    <a:srgbClr val="0070C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a:t>O</a:t>
                              </a:r>
                              <a:endParaRPr lang="ru-RU" sz="2400" i="1">
                                <a:solidFill>
                                  <a:srgbClr val="0070C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</p:grpSp>
                      <p:cxnSp>
                        <p:nvCxnSpPr>
                          <p:cNvPr id="105" name="Прямая со стрелкой 104">
                            <a:extLst>
                              <a:ext uri="{FF2B5EF4-FFF2-40B4-BE49-F238E27FC236}">
                                <a16:creationId xmlns:a16="http://schemas.microsoft.com/office/drawing/2014/main" id="{95FF52AA-CF9E-4523-8686-ACE13C4AC5E0}"/>
                              </a:ext>
                            </a:extLst>
                          </p:cNvPr>
                          <p:cNvCxnSpPr>
                            <a:cxnSpLocks/>
                            <a:endCxn id="126" idx="3"/>
                          </p:cNvCxnSpPr>
                          <p:nvPr/>
                        </p:nvCxnSpPr>
                        <p:spPr>
                          <a:xfrm flipV="1">
                            <a:off x="430136" y="1362569"/>
                            <a:ext cx="882669" cy="1370232"/>
                          </a:xfrm>
                          <a:prstGeom prst="straightConnector1">
                            <a:avLst/>
                          </a:prstGeom>
                          <a:ln w="25400">
                            <a:solidFill>
                              <a:srgbClr val="DB1560"/>
                            </a:solidFill>
                            <a:tailEnd type="triangle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cxnSp>
                      <p:nvCxnSpPr>
                        <p:cNvPr id="100" name="Прямая со стрелкой 99">
                          <a:extLst>
                            <a:ext uri="{FF2B5EF4-FFF2-40B4-BE49-F238E27FC236}">
                              <a16:creationId xmlns:a16="http://schemas.microsoft.com/office/drawing/2014/main" id="{56905784-D4A8-4EDC-AA89-5FE2B25E21B3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 flipH="1" flipV="1">
                          <a:off x="1347818" y="399860"/>
                          <a:ext cx="7679" cy="865706"/>
                        </a:xfrm>
                        <a:prstGeom prst="straightConnector1">
                          <a:avLst/>
                        </a:prstGeom>
                        <a:ln w="31750">
                          <a:solidFill>
                            <a:srgbClr val="DB1560"/>
                          </a:solidFill>
                          <a:prstDash val="dash"/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01" name="Прямая со стрелкой 100">
                          <a:extLst>
                            <a:ext uri="{FF2B5EF4-FFF2-40B4-BE49-F238E27FC236}">
                              <a16:creationId xmlns:a16="http://schemas.microsoft.com/office/drawing/2014/main" id="{20CA0BCC-848C-4370-9976-60374FDC857E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>
                          <a:off x="1391042" y="1316048"/>
                          <a:ext cx="718746" cy="6886"/>
                        </a:xfrm>
                        <a:prstGeom prst="straightConnector1">
                          <a:avLst/>
                        </a:prstGeom>
                        <a:ln w="31750">
                          <a:solidFill>
                            <a:srgbClr val="DB1560"/>
                          </a:solidFill>
                          <a:prstDash val="dash"/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02" name="Прямая со стрелкой 101">
                          <a:extLst>
                            <a:ext uri="{FF2B5EF4-FFF2-40B4-BE49-F238E27FC236}">
                              <a16:creationId xmlns:a16="http://schemas.microsoft.com/office/drawing/2014/main" id="{2E4CFF11-A37E-4E45-832E-75E3C4C94C6C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 flipH="1">
                          <a:off x="803598" y="1307137"/>
                          <a:ext cx="550289" cy="470140"/>
                        </a:xfrm>
                        <a:prstGeom prst="straightConnector1">
                          <a:avLst/>
                        </a:prstGeom>
                        <a:ln w="31750">
                          <a:solidFill>
                            <a:srgbClr val="DB1560"/>
                          </a:solidFill>
                          <a:prstDash val="dash"/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</p:grpSp>
                <p:graphicFrame>
                  <p:nvGraphicFramePr>
                    <p:cNvPr id="96" name="Объект 95">
                      <a:extLst>
                        <a:ext uri="{FF2B5EF4-FFF2-40B4-BE49-F238E27FC236}">
                          <a16:creationId xmlns:a16="http://schemas.microsoft.com/office/drawing/2014/main" id="{B153DC0F-8733-4498-A621-39934928065F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853230216"/>
                        </p:ext>
                      </p:extLst>
                    </p:nvPr>
                  </p:nvGraphicFramePr>
                  <p:xfrm>
                    <a:off x="644100" y="1824302"/>
                    <a:ext cx="379843" cy="519103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14" imgW="241200" imgH="330120" progId="Equation.DSMT4">
                            <p:embed/>
                          </p:oleObj>
                        </mc:Choice>
                        <mc:Fallback>
                          <p:oleObj name="Equation" r:id="rId14" imgW="241200" imgH="330120" progId="Equation.DSMT4">
                            <p:embed/>
                            <p:pic>
                              <p:nvPicPr>
                                <p:cNvPr id="96" name="Объект 95">
                                  <a:extLst>
                                    <a:ext uri="{FF2B5EF4-FFF2-40B4-BE49-F238E27FC236}">
                                      <a16:creationId xmlns:a16="http://schemas.microsoft.com/office/drawing/2014/main" id="{B153DC0F-8733-4498-A621-39934928065F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15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44100" y="1824302"/>
                                  <a:ext cx="379843" cy="519103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cxnSp>
                <p:nvCxnSpPr>
                  <p:cNvPr id="94" name="Прямая со стрелкой 93">
                    <a:extLst>
                      <a:ext uri="{FF2B5EF4-FFF2-40B4-BE49-F238E27FC236}">
                        <a16:creationId xmlns:a16="http://schemas.microsoft.com/office/drawing/2014/main" id="{DEA40BE3-8535-41BB-9BE6-8846C8E58D9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1432288" y="869715"/>
                    <a:ext cx="639296" cy="406288"/>
                  </a:xfrm>
                  <a:prstGeom prst="straightConnector1">
                    <a:avLst/>
                  </a:prstGeom>
                  <a:ln w="25400">
                    <a:solidFill>
                      <a:srgbClr val="DB1560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92" name="Объект 91">
                  <a:extLst>
                    <a:ext uri="{FF2B5EF4-FFF2-40B4-BE49-F238E27FC236}">
                      <a16:creationId xmlns:a16="http://schemas.microsoft.com/office/drawing/2014/main" id="{84D7DDD6-F7A9-4C0C-850F-2EB1C833EDC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05976315"/>
                    </p:ext>
                  </p:extLst>
                </p:nvPr>
              </p:nvGraphicFramePr>
              <p:xfrm>
                <a:off x="1953214" y="539719"/>
                <a:ext cx="296216" cy="45321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6" imgW="215640" imgH="330120" progId="Equation.DSMT4">
                        <p:embed/>
                      </p:oleObj>
                    </mc:Choice>
                    <mc:Fallback>
                      <p:oleObj name="Equation" r:id="rId16" imgW="215640" imgH="330120" progId="Equation.DSMT4">
                        <p:embed/>
                        <p:pic>
                          <p:nvPicPr>
                            <p:cNvPr id="92" name="Объект 91">
                              <a:extLst>
                                <a:ext uri="{FF2B5EF4-FFF2-40B4-BE49-F238E27FC236}">
                                  <a16:creationId xmlns:a16="http://schemas.microsoft.com/office/drawing/2014/main" id="{84D7DDD6-F7A9-4C0C-850F-2EB1C833EDC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53214" y="539719"/>
                              <a:ext cx="296216" cy="45321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88" name="Прямая со стрелкой 87">
                <a:extLst>
                  <a:ext uri="{FF2B5EF4-FFF2-40B4-BE49-F238E27FC236}">
                    <a16:creationId xmlns:a16="http://schemas.microsoft.com/office/drawing/2014/main" id="{7D7FF1DB-D523-4BDC-AA76-7E3671917E7C}"/>
                  </a:ext>
                </a:extLst>
              </p:cNvPr>
              <p:cNvCxnSpPr>
                <a:cxnSpLocks/>
                <a:endCxn id="118" idx="3"/>
              </p:cNvCxnSpPr>
              <p:nvPr/>
            </p:nvCxnSpPr>
            <p:spPr>
              <a:xfrm flipV="1">
                <a:off x="794217" y="2623928"/>
                <a:ext cx="2049253" cy="1211419"/>
              </a:xfrm>
              <a:prstGeom prst="straightConnector1">
                <a:avLst/>
              </a:prstGeom>
              <a:ln w="25400">
                <a:solidFill>
                  <a:srgbClr val="DB156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89" name="Объект 88">
                <a:extLst>
                  <a:ext uri="{FF2B5EF4-FFF2-40B4-BE49-F238E27FC236}">
                    <a16:creationId xmlns:a16="http://schemas.microsoft.com/office/drawing/2014/main" id="{A57F2B63-2A20-43F1-A4E0-091FA29DF86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74748063"/>
                  </p:ext>
                </p:extLst>
              </p:nvPr>
            </p:nvGraphicFramePr>
            <p:xfrm>
              <a:off x="2026760" y="2972523"/>
              <a:ext cx="446754" cy="5220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164880" imgH="228600" progId="Equation.DSMT4">
                      <p:embed/>
                    </p:oleObj>
                  </mc:Choice>
                  <mc:Fallback>
                    <p:oleObj name="Equation" r:id="rId18" imgW="164880" imgH="228600" progId="Equation.DSMT4">
                      <p:embed/>
                      <p:pic>
                        <p:nvPicPr>
                          <p:cNvPr id="89" name="Объект 88">
                            <a:extLst>
                              <a:ext uri="{FF2B5EF4-FFF2-40B4-BE49-F238E27FC236}">
                                <a16:creationId xmlns:a16="http://schemas.microsoft.com/office/drawing/2014/main" id="{A57F2B63-2A20-43F1-A4E0-091FA29DF86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2026760" y="2972523"/>
                            <a:ext cx="446754" cy="5220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0" name="Объект 89">
                <a:extLst>
                  <a:ext uri="{FF2B5EF4-FFF2-40B4-BE49-F238E27FC236}">
                    <a16:creationId xmlns:a16="http://schemas.microsoft.com/office/drawing/2014/main" id="{F8E6142B-2763-4C02-B87A-C1F918F8FAA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22792" y="2173252"/>
              <a:ext cx="1754407" cy="2930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1726920" imgH="342720" progId="Equation.DSMT4">
                      <p:embed/>
                    </p:oleObj>
                  </mc:Choice>
                  <mc:Fallback>
                    <p:oleObj name="Equation" r:id="rId20" imgW="1726920" imgH="342720" progId="Equation.DSMT4">
                      <p:embed/>
                      <p:pic>
                        <p:nvPicPr>
                          <p:cNvPr id="90" name="Объект 89">
                            <a:extLst>
                              <a:ext uri="{FF2B5EF4-FFF2-40B4-BE49-F238E27FC236}">
                                <a16:creationId xmlns:a16="http://schemas.microsoft.com/office/drawing/2014/main" id="{F8E6142B-2763-4C02-B87A-C1F918F8FAA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2122792" y="2173252"/>
                            <a:ext cx="1754407" cy="29309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28" name="Прямоугольник 127">
            <a:extLst>
              <a:ext uri="{FF2B5EF4-FFF2-40B4-BE49-F238E27FC236}">
                <a16:creationId xmlns:a16="http://schemas.microsoft.com/office/drawing/2014/main" id="{F91F8BE7-51F2-4BE4-AA14-BD319C62F12B}"/>
              </a:ext>
            </a:extLst>
          </p:cNvPr>
          <p:cNvSpPr/>
          <p:nvPr/>
        </p:nvSpPr>
        <p:spPr>
          <a:xfrm>
            <a:off x="240584" y="4293085"/>
            <a:ext cx="905978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>
                <a:solidFill>
                  <a:srgbClr val="002060"/>
                </a:solidFill>
                <a:latin typeface="Constantia" panose="02030602050306030303" pitchFamily="18" charset="0"/>
              </a:rPr>
              <a:t>Для тела с непрерывным распределением масс суммирование переходит в интегрирование по массам бесконечно малых физических объемов.</a:t>
            </a:r>
          </a:p>
        </p:txBody>
      </p:sp>
      <p:graphicFrame>
        <p:nvGraphicFramePr>
          <p:cNvPr id="129" name="Объект 128">
            <a:extLst>
              <a:ext uri="{FF2B5EF4-FFF2-40B4-BE49-F238E27FC236}">
                <a16:creationId xmlns:a16="http://schemas.microsoft.com/office/drawing/2014/main" id="{36DEE731-D6EF-4FF1-A75F-1EE4497608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775466"/>
              </p:ext>
            </p:extLst>
          </p:nvPr>
        </p:nvGraphicFramePr>
        <p:xfrm>
          <a:off x="480258" y="5133441"/>
          <a:ext cx="3035828" cy="1336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200400" imgH="1409400" progId="Equation.DSMT4">
                  <p:embed/>
                </p:oleObj>
              </mc:Choice>
              <mc:Fallback>
                <p:oleObj name="Equation" r:id="rId22" imgW="3200400" imgH="1409400" progId="Equation.DSMT4">
                  <p:embed/>
                  <p:pic>
                    <p:nvPicPr>
                      <p:cNvPr id="129" name="Объект 128">
                        <a:extLst>
                          <a:ext uri="{FF2B5EF4-FFF2-40B4-BE49-F238E27FC236}">
                            <a16:creationId xmlns:a16="http://schemas.microsoft.com/office/drawing/2014/main" id="{36DEE731-D6EF-4FF1-A75F-1EE4497608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80258" y="5133441"/>
                        <a:ext cx="3035828" cy="1336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Прямоугольник 129">
            <a:extLst>
              <a:ext uri="{FF2B5EF4-FFF2-40B4-BE49-F238E27FC236}">
                <a16:creationId xmlns:a16="http://schemas.microsoft.com/office/drawing/2014/main" id="{D66293B0-A5D0-43E6-86DA-268A4D6901E0}"/>
              </a:ext>
            </a:extLst>
          </p:cNvPr>
          <p:cNvSpPr/>
          <p:nvPr/>
        </p:nvSpPr>
        <p:spPr>
          <a:xfrm>
            <a:off x="3586543" y="5302252"/>
            <a:ext cx="207402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>
                <a:solidFill>
                  <a:srgbClr val="002060"/>
                </a:solidFill>
                <a:latin typeface="Constantia" panose="02030602050306030303" pitchFamily="18" charset="0"/>
              </a:rPr>
              <a:t>Если вещество однородно, т.е.</a:t>
            </a:r>
          </a:p>
        </p:txBody>
      </p:sp>
      <p:graphicFrame>
        <p:nvGraphicFramePr>
          <p:cNvPr id="131" name="Объект 130">
            <a:extLst>
              <a:ext uri="{FF2B5EF4-FFF2-40B4-BE49-F238E27FC236}">
                <a16:creationId xmlns:a16="http://schemas.microsoft.com/office/drawing/2014/main" id="{8FE03DF1-0EF1-420A-847A-FA8EA8EECB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42714"/>
              </p:ext>
            </p:extLst>
          </p:nvPr>
        </p:nvGraphicFramePr>
        <p:xfrm>
          <a:off x="5425310" y="5540320"/>
          <a:ext cx="11811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44520" imgH="304560" progId="Equation.DSMT4">
                  <p:embed/>
                </p:oleObj>
              </mc:Choice>
              <mc:Fallback>
                <p:oleObj name="Equation" r:id="rId24" imgW="1244520" imgH="304560" progId="Equation.DSMT4">
                  <p:embed/>
                  <p:pic>
                    <p:nvPicPr>
                      <p:cNvPr id="131" name="Объект 130">
                        <a:extLst>
                          <a:ext uri="{FF2B5EF4-FFF2-40B4-BE49-F238E27FC236}">
                            <a16:creationId xmlns:a16="http://schemas.microsoft.com/office/drawing/2014/main" id="{8FE03DF1-0EF1-420A-847A-FA8EA8EECB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425310" y="5540320"/>
                        <a:ext cx="1181100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Объект 131">
            <a:extLst>
              <a:ext uri="{FF2B5EF4-FFF2-40B4-BE49-F238E27FC236}">
                <a16:creationId xmlns:a16="http://schemas.microsoft.com/office/drawing/2014/main" id="{869807F3-0754-491C-8F1F-366720B476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982233"/>
              </p:ext>
            </p:extLst>
          </p:nvPr>
        </p:nvGraphicFramePr>
        <p:xfrm>
          <a:off x="7033054" y="5222429"/>
          <a:ext cx="1895116" cy="925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688760" imgH="825480" progId="Equation.DSMT4">
                  <p:embed/>
                </p:oleObj>
              </mc:Choice>
              <mc:Fallback>
                <p:oleObj name="Equation" r:id="rId26" imgW="1688760" imgH="825480" progId="Equation.DSMT4">
                  <p:embed/>
                  <p:pic>
                    <p:nvPicPr>
                      <p:cNvPr id="132" name="Объект 131">
                        <a:extLst>
                          <a:ext uri="{FF2B5EF4-FFF2-40B4-BE49-F238E27FC236}">
                            <a16:creationId xmlns:a16="http://schemas.microsoft.com/office/drawing/2014/main" id="{869807F3-0754-491C-8F1F-366720B476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033054" y="5222429"/>
                        <a:ext cx="1895116" cy="925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A7570397-CD7D-0833-E532-7E2C9A363555}"/>
              </a:ext>
            </a:extLst>
          </p:cNvPr>
          <p:cNvSpPr txBox="1"/>
          <p:nvPr/>
        </p:nvSpPr>
        <p:spPr>
          <a:xfrm>
            <a:off x="260096" y="0"/>
            <a:ext cx="7406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b="1">
                <a:solidFill>
                  <a:srgbClr val="00235F"/>
                </a:solidFill>
                <a:latin typeface="Mistral" panose="03090702030407020403" pitchFamily="66" charset="0"/>
              </a:rPr>
              <a:t>Э</a:t>
            </a:r>
          </a:p>
        </p:txBody>
      </p:sp>
    </p:spTree>
    <p:extLst>
      <p:ext uri="{BB962C8B-B14F-4D97-AF65-F5344CB8AC3E}">
        <p14:creationId xmlns:p14="http://schemas.microsoft.com/office/powerpoint/2010/main" val="358635659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54" y="77775"/>
            <a:ext cx="12168294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ЦЕНТР МАСС.  ДИСКРЕТНОЕ РАСПРЕДЕЛЕНИЕ.</a:t>
            </a:r>
            <a:endParaRPr lang="en-US" sz="280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68" name="Объект 67">
            <a:extLst>
              <a:ext uri="{FF2B5EF4-FFF2-40B4-BE49-F238E27FC236}">
                <a16:creationId xmlns:a16="http://schemas.microsoft.com/office/drawing/2014/main" id="{090069DE-5C5F-4069-9089-1104CF32FF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948501"/>
              </p:ext>
            </p:extLst>
          </p:nvPr>
        </p:nvGraphicFramePr>
        <p:xfrm>
          <a:off x="7793901" y="679397"/>
          <a:ext cx="2073041" cy="127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720" imgH="914400" progId="Equation.DSMT4">
                  <p:embed/>
                </p:oleObj>
              </mc:Choice>
              <mc:Fallback>
                <p:oleObj name="Equation" r:id="rId2" imgW="1485720" imgH="914400" progId="Equation.DSMT4">
                  <p:embed/>
                  <p:pic>
                    <p:nvPicPr>
                      <p:cNvPr id="68" name="Объект 67">
                        <a:extLst>
                          <a:ext uri="{FF2B5EF4-FFF2-40B4-BE49-F238E27FC236}">
                            <a16:creationId xmlns:a16="http://schemas.microsoft.com/office/drawing/2014/main" id="{090069DE-5C5F-4069-9089-1104CF32FF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793901" y="679397"/>
                        <a:ext cx="2073041" cy="1274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Стрелка: вправо 75">
            <a:extLst>
              <a:ext uri="{FF2B5EF4-FFF2-40B4-BE49-F238E27FC236}">
                <a16:creationId xmlns:a16="http://schemas.microsoft.com/office/drawing/2014/main" id="{D9C485F4-6348-4A24-A802-8C56C9672845}"/>
              </a:ext>
            </a:extLst>
          </p:cNvPr>
          <p:cNvSpPr/>
          <p:nvPr/>
        </p:nvSpPr>
        <p:spPr>
          <a:xfrm>
            <a:off x="3603552" y="4874635"/>
            <a:ext cx="3269200" cy="1691337"/>
          </a:xfrm>
          <a:prstGeom prst="rightArrow">
            <a:avLst/>
          </a:prstGeom>
          <a:solidFill>
            <a:schemeClr val="accent1">
              <a:alpha val="17000"/>
            </a:schemeClr>
          </a:solidFill>
          <a:ln w="22225">
            <a:solidFill>
              <a:srgbClr val="DB15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Прямоугольник 84">
            <a:extLst>
              <a:ext uri="{FF2B5EF4-FFF2-40B4-BE49-F238E27FC236}">
                <a16:creationId xmlns:a16="http://schemas.microsoft.com/office/drawing/2014/main" id="{CC441770-0D20-4354-85FC-5DE82ACB12B8}"/>
              </a:ext>
            </a:extLst>
          </p:cNvPr>
          <p:cNvSpPr/>
          <p:nvPr/>
        </p:nvSpPr>
        <p:spPr>
          <a:xfrm>
            <a:off x="4209647" y="3041762"/>
            <a:ext cx="722653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>
                <a:solidFill>
                  <a:srgbClr val="002060"/>
                </a:solidFill>
                <a:latin typeface="Constantia" panose="02030602050306030303" pitchFamily="18" charset="0"/>
              </a:rPr>
              <a:t>Таким образом полный </a:t>
            </a:r>
            <a:r>
              <a:rPr lang="ru-RU" sz="2000">
                <a:solidFill>
                  <a:srgbClr val="DB15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импульс системы</a:t>
            </a:r>
            <a:r>
              <a:rPr lang="ru-RU" sz="2000">
                <a:solidFill>
                  <a:srgbClr val="DB1560"/>
                </a:solidFill>
                <a:latin typeface="Constantia" panose="02030602050306030303" pitchFamily="18" charset="0"/>
              </a:rPr>
              <a:t> </a:t>
            </a:r>
            <a:r>
              <a:rPr lang="ru-RU" sz="2000">
                <a:solidFill>
                  <a:srgbClr val="002060"/>
                </a:solidFill>
                <a:latin typeface="Constantia" panose="02030602050306030303" pitchFamily="18" charset="0"/>
              </a:rPr>
              <a:t>материальных точек (твердого тела) выражается через массу всей системы и скорость центра масс</a:t>
            </a:r>
          </a:p>
        </p:txBody>
      </p:sp>
      <p:grpSp>
        <p:nvGrpSpPr>
          <p:cNvPr id="65" name="Группа 64">
            <a:extLst>
              <a:ext uri="{FF2B5EF4-FFF2-40B4-BE49-F238E27FC236}">
                <a16:creationId xmlns:a16="http://schemas.microsoft.com/office/drawing/2014/main" id="{53BF6716-DDDD-43AD-8587-C346DA66C1E8}"/>
              </a:ext>
            </a:extLst>
          </p:cNvPr>
          <p:cNvGrpSpPr/>
          <p:nvPr/>
        </p:nvGrpSpPr>
        <p:grpSpPr>
          <a:xfrm>
            <a:off x="8850916" y="3867992"/>
            <a:ext cx="3165856" cy="2936359"/>
            <a:chOff x="8695945" y="3760042"/>
            <a:chExt cx="3165856" cy="2936359"/>
          </a:xfrm>
        </p:grpSpPr>
        <p:sp>
          <p:nvSpPr>
            <p:cNvPr id="62" name="Овал 61">
              <a:extLst>
                <a:ext uri="{FF2B5EF4-FFF2-40B4-BE49-F238E27FC236}">
                  <a16:creationId xmlns:a16="http://schemas.microsoft.com/office/drawing/2014/main" id="{B851A42B-6480-459B-A4C5-98F10E6BCB1B}"/>
                </a:ext>
              </a:extLst>
            </p:cNvPr>
            <p:cNvSpPr/>
            <p:nvPr/>
          </p:nvSpPr>
          <p:spPr>
            <a:xfrm>
              <a:off x="9552563" y="3851890"/>
              <a:ext cx="1790614" cy="1736869"/>
            </a:xfrm>
            <a:prstGeom prst="ellipse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5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27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86" name="Группа 85">
              <a:extLst>
                <a:ext uri="{FF2B5EF4-FFF2-40B4-BE49-F238E27FC236}">
                  <a16:creationId xmlns:a16="http://schemas.microsoft.com/office/drawing/2014/main" id="{FBBE9297-3AD7-4733-AECC-E318117FCBDE}"/>
                </a:ext>
              </a:extLst>
            </p:cNvPr>
            <p:cNvGrpSpPr/>
            <p:nvPr/>
          </p:nvGrpSpPr>
          <p:grpSpPr>
            <a:xfrm>
              <a:off x="8695945" y="3760042"/>
              <a:ext cx="3165856" cy="2936359"/>
              <a:chOff x="117988" y="793575"/>
              <a:chExt cx="3759211" cy="3498723"/>
            </a:xfrm>
          </p:grpSpPr>
          <p:grpSp>
            <p:nvGrpSpPr>
              <p:cNvPr id="87" name="Группа 86">
                <a:extLst>
                  <a:ext uri="{FF2B5EF4-FFF2-40B4-BE49-F238E27FC236}">
                    <a16:creationId xmlns:a16="http://schemas.microsoft.com/office/drawing/2014/main" id="{D44DF45D-1FF0-490F-9221-833B71B3C0E6}"/>
                  </a:ext>
                </a:extLst>
              </p:cNvPr>
              <p:cNvGrpSpPr/>
              <p:nvPr/>
            </p:nvGrpSpPr>
            <p:grpSpPr>
              <a:xfrm>
                <a:off x="117988" y="793575"/>
                <a:ext cx="3523548" cy="3498723"/>
                <a:chOff x="52388" y="395097"/>
                <a:chExt cx="2282825" cy="2692590"/>
              </a:xfrm>
            </p:grpSpPr>
            <p:grpSp>
              <p:nvGrpSpPr>
                <p:cNvPr id="91" name="Группа 90">
                  <a:extLst>
                    <a:ext uri="{FF2B5EF4-FFF2-40B4-BE49-F238E27FC236}">
                      <a16:creationId xmlns:a16="http://schemas.microsoft.com/office/drawing/2014/main" id="{E891945E-2C65-4B52-A044-F27385062297}"/>
                    </a:ext>
                  </a:extLst>
                </p:cNvPr>
                <p:cNvGrpSpPr/>
                <p:nvPr/>
              </p:nvGrpSpPr>
              <p:grpSpPr>
                <a:xfrm>
                  <a:off x="52388" y="395097"/>
                  <a:ext cx="2282825" cy="2692590"/>
                  <a:chOff x="52388" y="395097"/>
                  <a:chExt cx="2282825" cy="2692590"/>
                </a:xfrm>
              </p:grpSpPr>
              <p:grpSp>
                <p:nvGrpSpPr>
                  <p:cNvPr id="93" name="Группа 92">
                    <a:extLst>
                      <a:ext uri="{FF2B5EF4-FFF2-40B4-BE49-F238E27FC236}">
                        <a16:creationId xmlns:a16="http://schemas.microsoft.com/office/drawing/2014/main" id="{D0DB932E-7F1F-493F-AEC3-E5CB9F4EA6F4}"/>
                      </a:ext>
                    </a:extLst>
                  </p:cNvPr>
                  <p:cNvGrpSpPr/>
                  <p:nvPr/>
                </p:nvGrpSpPr>
                <p:grpSpPr>
                  <a:xfrm>
                    <a:off x="52388" y="395097"/>
                    <a:ext cx="2282825" cy="2692590"/>
                    <a:chOff x="52388" y="395097"/>
                    <a:chExt cx="2282825" cy="2692590"/>
                  </a:xfrm>
                </p:grpSpPr>
                <p:grpSp>
                  <p:nvGrpSpPr>
                    <p:cNvPr id="95" name="Группа 94">
                      <a:extLst>
                        <a:ext uri="{FF2B5EF4-FFF2-40B4-BE49-F238E27FC236}">
                          <a16:creationId xmlns:a16="http://schemas.microsoft.com/office/drawing/2014/main" id="{9ACD4359-F5B9-412D-B6FB-50A403033539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52388" y="395097"/>
                      <a:ext cx="2282825" cy="2692590"/>
                      <a:chOff x="52388" y="395097"/>
                      <a:chExt cx="2282825" cy="2692590"/>
                    </a:xfrm>
                  </p:grpSpPr>
                  <p:sp>
                    <p:nvSpPr>
                      <p:cNvPr id="97" name="TextBox 96">
                        <a:extLst>
                          <a:ext uri="{FF2B5EF4-FFF2-40B4-BE49-F238E27FC236}">
                            <a16:creationId xmlns:a16="http://schemas.microsoft.com/office/drawing/2014/main" id="{977FA237-C7D1-4DE3-849D-710E749E0775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1118301" y="1008694"/>
                        <a:ext cx="308442" cy="369332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en-US" sz="2400" i="1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C</a:t>
                        </a:r>
                        <a:endParaRPr lang="ru-RU" sz="2400" i="1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grpSp>
                    <p:nvGrpSpPr>
                      <p:cNvPr id="98" name="Группа 97">
                        <a:extLst>
                          <a:ext uri="{FF2B5EF4-FFF2-40B4-BE49-F238E27FC236}">
                            <a16:creationId xmlns:a16="http://schemas.microsoft.com/office/drawing/2014/main" id="{A0B835CB-0921-4150-897D-DAE6535D5F2B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52388" y="395097"/>
                        <a:ext cx="2282825" cy="2692590"/>
                        <a:chOff x="0" y="399860"/>
                        <a:chExt cx="2282825" cy="2692590"/>
                      </a:xfrm>
                    </p:grpSpPr>
                    <p:grpSp>
                      <p:nvGrpSpPr>
                        <p:cNvPr id="99" name="Группа 98">
                          <a:extLst>
                            <a:ext uri="{FF2B5EF4-FFF2-40B4-BE49-F238E27FC236}">
                              <a16:creationId xmlns:a16="http://schemas.microsoft.com/office/drawing/2014/main" id="{8488245A-5439-4502-A4F0-30D7C1CA0911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0" y="514350"/>
                          <a:ext cx="2282825" cy="2578100"/>
                          <a:chOff x="0" y="514350"/>
                          <a:chExt cx="2282825" cy="2578100"/>
                        </a:xfrm>
                      </p:grpSpPr>
                      <p:grpSp>
                        <p:nvGrpSpPr>
                          <p:cNvPr id="103" name="Группа 102">
                            <a:extLst>
                              <a:ext uri="{FF2B5EF4-FFF2-40B4-BE49-F238E27FC236}">
                                <a16:creationId xmlns:a16="http://schemas.microsoft.com/office/drawing/2014/main" id="{B3824AF2-41C4-4F60-9585-34398EB91619}"/>
                              </a:ext>
                            </a:extLst>
                          </p:cNvPr>
                          <p:cNvGrpSpPr/>
                          <p:nvPr/>
                        </p:nvGrpSpPr>
                        <p:grpSpPr>
                          <a:xfrm>
                            <a:off x="1298325" y="1256044"/>
                            <a:ext cx="558400" cy="573021"/>
                            <a:chOff x="1298325" y="1256044"/>
                            <a:chExt cx="558400" cy="573021"/>
                          </a:xfrm>
                        </p:grpSpPr>
                        <p:sp>
                          <p:nvSpPr>
                            <p:cNvPr id="118" name="Овал 117">
                              <a:extLst>
                                <a:ext uri="{FF2B5EF4-FFF2-40B4-BE49-F238E27FC236}">
                                  <a16:creationId xmlns:a16="http://schemas.microsoft.com/office/drawing/2014/main" id="{591A0885-C0F1-43B7-9748-53C29FFE0A54}"/>
                                </a:ext>
                              </a:extLst>
                            </p:cNvPr>
                            <p:cNvSpPr/>
                            <p:nvPr/>
                          </p:nvSpPr>
                          <p:spPr>
                            <a:xfrm>
                              <a:off x="1750172" y="1688538"/>
                              <a:ext cx="106553" cy="140527"/>
                            </a:xfrm>
                            <a:prstGeom prst="ellipse">
                              <a:avLst/>
                            </a:prstGeom>
                            <a:gradFill>
                              <a:gsLst>
                                <a:gs pos="53000">
                                  <a:srgbClr val="00B0F0"/>
                                </a:gs>
                                <a:gs pos="96000">
                                  <a:schemeClr val="accent1">
                                    <a:lumMod val="45000"/>
                                    <a:lumOff val="55000"/>
                                  </a:schemeClr>
                                </a:gs>
                                <a:gs pos="100000">
                                  <a:schemeClr val="accent1">
                                    <a:lumMod val="45000"/>
                                    <a:lumOff val="55000"/>
                                  </a:schemeClr>
                                </a:gs>
                                <a:gs pos="100000">
                                  <a:schemeClr val="accent1">
                                    <a:lumMod val="30000"/>
                                    <a:lumOff val="70000"/>
                                  </a:schemeClr>
                                </a:gs>
                              </a:gsLst>
                              <a:lin ang="2700000" scaled="0"/>
                            </a:gradFill>
                            <a:ln>
                              <a:noFill/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ru-RU"/>
                            </a:p>
                          </p:txBody>
                        </p:sp>
                        <p:sp>
                          <p:nvSpPr>
                            <p:cNvPr id="126" name="Овал 125">
                              <a:extLst>
                                <a:ext uri="{FF2B5EF4-FFF2-40B4-BE49-F238E27FC236}">
                                  <a16:creationId xmlns:a16="http://schemas.microsoft.com/office/drawing/2014/main" id="{173C63DD-63EF-4AA7-9F47-BBCE3826248A}"/>
                                </a:ext>
                              </a:extLst>
                            </p:cNvPr>
                            <p:cNvSpPr/>
                            <p:nvPr/>
                          </p:nvSpPr>
                          <p:spPr>
                            <a:xfrm>
                              <a:off x="1298325" y="1256044"/>
                              <a:ext cx="98876" cy="124801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ru-RU"/>
                            </a:p>
                          </p:txBody>
                        </p:sp>
                      </p:grpSp>
                      <p:grpSp>
                        <p:nvGrpSpPr>
                          <p:cNvPr id="104" name="Группа 103">
                            <a:extLst>
                              <a:ext uri="{FF2B5EF4-FFF2-40B4-BE49-F238E27FC236}">
                                <a16:creationId xmlns:a16="http://schemas.microsoft.com/office/drawing/2014/main" id="{558CDDB6-CFB1-47A0-B181-FA2DEB6A9217}"/>
                              </a:ext>
                            </a:extLst>
                          </p:cNvPr>
                          <p:cNvGrpSpPr/>
                          <p:nvPr/>
                        </p:nvGrpSpPr>
                        <p:grpSpPr>
                          <a:xfrm>
                            <a:off x="0" y="514350"/>
                            <a:ext cx="2282825" cy="2578100"/>
                            <a:chOff x="0" y="514350"/>
                            <a:chExt cx="2282825" cy="2578100"/>
                          </a:xfrm>
                        </p:grpSpPr>
                        <p:grpSp>
                          <p:nvGrpSpPr>
                            <p:cNvPr id="106" name="Группа 105">
                              <a:extLst>
                                <a:ext uri="{FF2B5EF4-FFF2-40B4-BE49-F238E27FC236}">
                                  <a16:creationId xmlns:a16="http://schemas.microsoft.com/office/drawing/2014/main" id="{C260119F-4AA9-4641-B5F9-FFCB35FA102D}"/>
                                </a:ext>
                              </a:extLst>
                            </p:cNvPr>
                            <p:cNvGrpSpPr/>
                            <p:nvPr/>
                          </p:nvGrpSpPr>
                          <p:grpSpPr>
                            <a:xfrm>
                              <a:off x="0" y="514350"/>
                              <a:ext cx="2282825" cy="2578100"/>
                              <a:chOff x="0" y="514350"/>
                              <a:chExt cx="2282825" cy="2578100"/>
                            </a:xfrm>
                          </p:grpSpPr>
                          <p:grpSp>
                            <p:nvGrpSpPr>
                              <p:cNvPr id="108" name="Группа 107">
                                <a:extLst>
                                  <a:ext uri="{FF2B5EF4-FFF2-40B4-BE49-F238E27FC236}">
                                    <a16:creationId xmlns:a16="http://schemas.microsoft.com/office/drawing/2014/main" id="{8D79A682-C926-484B-AA30-827103EFE3E2}"/>
                                  </a:ext>
                                </a:extLst>
                              </p:cNvPr>
                              <p:cNvGrpSpPr/>
                              <p:nvPr/>
                            </p:nvGrpSpPr>
                            <p:grpSpPr>
                              <a:xfrm>
                                <a:off x="0" y="514350"/>
                                <a:ext cx="2282825" cy="2578100"/>
                                <a:chOff x="0" y="514350"/>
                                <a:chExt cx="2282825" cy="2578100"/>
                              </a:xfrm>
                            </p:grpSpPr>
                            <p:cxnSp>
                              <p:nvCxnSpPr>
                                <p:cNvPr id="110" name="Прямая со стрелкой 109">
                                  <a:extLst>
                                    <a:ext uri="{FF2B5EF4-FFF2-40B4-BE49-F238E27FC236}">
                                      <a16:creationId xmlns:a16="http://schemas.microsoft.com/office/drawing/2014/main" id="{CB7DEBA7-1A23-4178-AC28-03C4575742CB}"/>
                                    </a:ext>
                                  </a:extLst>
                                </p:cNvPr>
                                <p:cNvCxnSpPr>
                                  <a:cxnSpLocks/>
                                </p:cNvCxnSpPr>
                                <p:nvPr/>
                              </p:nvCxnSpPr>
                              <p:spPr>
                                <a:xfrm flipV="1">
                                  <a:off x="434975" y="514350"/>
                                  <a:ext cx="11112" cy="2241551"/>
                                </a:xfrm>
                                <a:prstGeom prst="straightConnector1">
                                  <a:avLst/>
                                </a:prstGeom>
                                <a:ln w="31750">
                                  <a:tailEnd type="triangle"/>
                                </a:ln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  <p:cxnSp>
                              <p:nvCxnSpPr>
                                <p:cNvPr id="111" name="Прямая со стрелкой 110">
                                  <a:extLst>
                                    <a:ext uri="{FF2B5EF4-FFF2-40B4-BE49-F238E27FC236}">
                                      <a16:creationId xmlns:a16="http://schemas.microsoft.com/office/drawing/2014/main" id="{571F04AC-5575-4435-B6C9-D9B713075F12}"/>
                                    </a:ext>
                                  </a:extLst>
                                </p:cNvPr>
                                <p:cNvCxnSpPr>
                                  <a:cxnSpLocks/>
                                </p:cNvCxnSpPr>
                                <p:nvPr/>
                              </p:nvCxnSpPr>
                              <p:spPr>
                                <a:xfrm>
                                  <a:off x="434975" y="2748703"/>
                                  <a:ext cx="1847850" cy="25399"/>
                                </a:xfrm>
                                <a:prstGeom prst="straightConnector1">
                                  <a:avLst/>
                                </a:prstGeom>
                                <a:ln w="31750">
                                  <a:tailEnd type="triangle"/>
                                </a:ln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  <p:cxnSp>
                              <p:nvCxnSpPr>
                                <p:cNvPr id="112" name="Прямая со стрелкой 111">
                                  <a:extLst>
                                    <a:ext uri="{FF2B5EF4-FFF2-40B4-BE49-F238E27FC236}">
                                      <a16:creationId xmlns:a16="http://schemas.microsoft.com/office/drawing/2014/main" id="{3752EBD9-087E-411C-9FE8-53D5A5F2AC05}"/>
                                    </a:ext>
                                  </a:extLst>
                                </p:cNvPr>
                                <p:cNvCxnSpPr>
                                  <a:cxnSpLocks/>
                                </p:cNvCxnSpPr>
                                <p:nvPr/>
                              </p:nvCxnSpPr>
                              <p:spPr>
                                <a:xfrm flipH="1">
                                  <a:off x="0" y="2467706"/>
                                  <a:ext cx="798465" cy="624744"/>
                                </a:xfrm>
                                <a:prstGeom prst="straightConnector1">
                                  <a:avLst/>
                                </a:prstGeom>
                                <a:ln w="31750">
                                  <a:tailEnd type="triangle"/>
                                </a:ln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</p:grpSp>
                          <p:sp>
                            <p:nvSpPr>
                              <p:cNvPr id="109" name="Овал 108">
                                <a:extLst>
                                  <a:ext uri="{FF2B5EF4-FFF2-40B4-BE49-F238E27FC236}">
                                    <a16:creationId xmlns:a16="http://schemas.microsoft.com/office/drawing/2014/main" id="{4BF65E1B-4374-4DC8-B4A7-9BEA10110863}"/>
                                  </a:ext>
                                </a:extLst>
                              </p:cNvPr>
                              <p:cNvSpPr/>
                              <p:nvPr/>
                            </p:nvSpPr>
                            <p:spPr>
                              <a:xfrm>
                                <a:off x="408709" y="2706117"/>
                                <a:ext cx="69849" cy="6947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70C0"/>
                              </a:solidFill>
                              <a:ln>
                                <a:solidFill>
                                  <a:srgbClr val="0070C0"/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ru-RU"/>
                              </a:p>
                            </p:txBody>
                          </p:sp>
                        </p:grpSp>
                        <p:sp>
                          <p:nvSpPr>
                            <p:cNvPr id="107" name="TextBox 106">
                              <a:extLst>
                                <a:ext uri="{FF2B5EF4-FFF2-40B4-BE49-F238E27FC236}">
                                  <a16:creationId xmlns:a16="http://schemas.microsoft.com/office/drawing/2014/main" id="{CF096403-9744-4E56-930B-9108FC0FCEAB}"/>
                                </a:ext>
                              </a:extLst>
                            </p:cNvPr>
                            <p:cNvSpPr txBox="1"/>
                            <p:nvPr/>
                          </p:nvSpPr>
                          <p:spPr>
                            <a:xfrm>
                              <a:off x="360757" y="2720974"/>
                              <a:ext cx="308442" cy="369332"/>
                            </a:xfrm>
                            <a:prstGeom prst="rect">
                              <a:avLst/>
                            </a:prstGeom>
                            <a:noFill/>
                          </p:spPr>
                          <p:txBody>
                            <a:bodyPr wrap="square" rtlCol="0">
                              <a:spAutoFit/>
                            </a:bodyPr>
                            <a:lstStyle/>
                            <a:p>
                              <a:r>
                                <a:rPr lang="en-US" sz="2400" i="1">
                                  <a:solidFill>
                                    <a:srgbClr val="0070C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a:t>O</a:t>
                              </a:r>
                              <a:endParaRPr lang="ru-RU" sz="2400" i="1">
                                <a:solidFill>
                                  <a:srgbClr val="0070C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</p:grpSp>
                      <p:cxnSp>
                        <p:nvCxnSpPr>
                          <p:cNvPr id="105" name="Прямая со стрелкой 104">
                            <a:extLst>
                              <a:ext uri="{FF2B5EF4-FFF2-40B4-BE49-F238E27FC236}">
                                <a16:creationId xmlns:a16="http://schemas.microsoft.com/office/drawing/2014/main" id="{95FF52AA-CF9E-4523-8686-ACE13C4AC5E0}"/>
                              </a:ext>
                            </a:extLst>
                          </p:cNvPr>
                          <p:cNvCxnSpPr>
                            <a:cxnSpLocks/>
                            <a:endCxn id="126" idx="3"/>
                          </p:cNvCxnSpPr>
                          <p:nvPr/>
                        </p:nvCxnSpPr>
                        <p:spPr>
                          <a:xfrm flipV="1">
                            <a:off x="430136" y="1362569"/>
                            <a:ext cx="882669" cy="1370232"/>
                          </a:xfrm>
                          <a:prstGeom prst="straightConnector1">
                            <a:avLst/>
                          </a:prstGeom>
                          <a:ln w="25400">
                            <a:solidFill>
                              <a:srgbClr val="DB1560"/>
                            </a:solidFill>
                            <a:tailEnd type="triangle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cxnSp>
                      <p:nvCxnSpPr>
                        <p:cNvPr id="100" name="Прямая со стрелкой 99">
                          <a:extLst>
                            <a:ext uri="{FF2B5EF4-FFF2-40B4-BE49-F238E27FC236}">
                              <a16:creationId xmlns:a16="http://schemas.microsoft.com/office/drawing/2014/main" id="{56905784-D4A8-4EDC-AA89-5FE2B25E21B3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 flipH="1" flipV="1">
                          <a:off x="1347818" y="399860"/>
                          <a:ext cx="7679" cy="865706"/>
                        </a:xfrm>
                        <a:prstGeom prst="straightConnector1">
                          <a:avLst/>
                        </a:prstGeom>
                        <a:ln w="31750">
                          <a:solidFill>
                            <a:srgbClr val="DB1560"/>
                          </a:solidFill>
                          <a:prstDash val="dash"/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01" name="Прямая со стрелкой 100">
                          <a:extLst>
                            <a:ext uri="{FF2B5EF4-FFF2-40B4-BE49-F238E27FC236}">
                              <a16:creationId xmlns:a16="http://schemas.microsoft.com/office/drawing/2014/main" id="{20CA0BCC-848C-4370-9976-60374FDC857E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>
                          <a:off x="1391042" y="1316048"/>
                          <a:ext cx="718746" cy="6886"/>
                        </a:xfrm>
                        <a:prstGeom prst="straightConnector1">
                          <a:avLst/>
                        </a:prstGeom>
                        <a:ln w="31750">
                          <a:solidFill>
                            <a:srgbClr val="DB1560"/>
                          </a:solidFill>
                          <a:prstDash val="dash"/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02" name="Прямая со стрелкой 101">
                          <a:extLst>
                            <a:ext uri="{FF2B5EF4-FFF2-40B4-BE49-F238E27FC236}">
                              <a16:creationId xmlns:a16="http://schemas.microsoft.com/office/drawing/2014/main" id="{2E4CFF11-A37E-4E45-832E-75E3C4C94C6C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 flipH="1">
                          <a:off x="803598" y="1307137"/>
                          <a:ext cx="550289" cy="470140"/>
                        </a:xfrm>
                        <a:prstGeom prst="straightConnector1">
                          <a:avLst/>
                        </a:prstGeom>
                        <a:ln w="31750">
                          <a:solidFill>
                            <a:srgbClr val="DB1560"/>
                          </a:solidFill>
                          <a:prstDash val="dash"/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</p:grpSp>
                <p:graphicFrame>
                  <p:nvGraphicFramePr>
                    <p:cNvPr id="96" name="Объект 95">
                      <a:extLst>
                        <a:ext uri="{FF2B5EF4-FFF2-40B4-BE49-F238E27FC236}">
                          <a16:creationId xmlns:a16="http://schemas.microsoft.com/office/drawing/2014/main" id="{B153DC0F-8733-4498-A621-39934928065F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644100" y="1824302"/>
                    <a:ext cx="379843" cy="519103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4" imgW="241200" imgH="330120" progId="Equation.DSMT4">
                            <p:embed/>
                          </p:oleObj>
                        </mc:Choice>
                        <mc:Fallback>
                          <p:oleObj name="Equation" r:id="rId4" imgW="241200" imgH="330120" progId="Equation.DSMT4">
                            <p:embed/>
                            <p:pic>
                              <p:nvPicPr>
                                <p:cNvPr id="96" name="Объект 95">
                                  <a:extLst>
                                    <a:ext uri="{FF2B5EF4-FFF2-40B4-BE49-F238E27FC236}">
                                      <a16:creationId xmlns:a16="http://schemas.microsoft.com/office/drawing/2014/main" id="{B153DC0F-8733-4498-A621-39934928065F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5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44100" y="1824302"/>
                                  <a:ext cx="379843" cy="519103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cxnSp>
                <p:nvCxnSpPr>
                  <p:cNvPr id="94" name="Прямая со стрелкой 93">
                    <a:extLst>
                      <a:ext uri="{FF2B5EF4-FFF2-40B4-BE49-F238E27FC236}">
                        <a16:creationId xmlns:a16="http://schemas.microsoft.com/office/drawing/2014/main" id="{DEA40BE3-8535-41BB-9BE6-8846C8E58D9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1432288" y="869715"/>
                    <a:ext cx="639296" cy="406288"/>
                  </a:xfrm>
                  <a:prstGeom prst="straightConnector1">
                    <a:avLst/>
                  </a:prstGeom>
                  <a:ln w="25400">
                    <a:solidFill>
                      <a:srgbClr val="DB1560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92" name="Объект 91">
                  <a:extLst>
                    <a:ext uri="{FF2B5EF4-FFF2-40B4-BE49-F238E27FC236}">
                      <a16:creationId xmlns:a16="http://schemas.microsoft.com/office/drawing/2014/main" id="{84D7DDD6-F7A9-4C0C-850F-2EB1C833EDC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953214" y="539719"/>
                <a:ext cx="296216" cy="45321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6" imgW="215640" imgH="330120" progId="Equation.DSMT4">
                        <p:embed/>
                      </p:oleObj>
                    </mc:Choice>
                    <mc:Fallback>
                      <p:oleObj name="Equation" r:id="rId6" imgW="215640" imgH="330120" progId="Equation.DSMT4">
                        <p:embed/>
                        <p:pic>
                          <p:nvPicPr>
                            <p:cNvPr id="92" name="Объект 91">
                              <a:extLst>
                                <a:ext uri="{FF2B5EF4-FFF2-40B4-BE49-F238E27FC236}">
                                  <a16:creationId xmlns:a16="http://schemas.microsoft.com/office/drawing/2014/main" id="{84D7DDD6-F7A9-4C0C-850F-2EB1C833EDC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53214" y="539719"/>
                              <a:ext cx="296216" cy="45321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88" name="Прямая со стрелкой 87">
                <a:extLst>
                  <a:ext uri="{FF2B5EF4-FFF2-40B4-BE49-F238E27FC236}">
                    <a16:creationId xmlns:a16="http://schemas.microsoft.com/office/drawing/2014/main" id="{7D7FF1DB-D523-4BDC-AA76-7E3671917E7C}"/>
                  </a:ext>
                </a:extLst>
              </p:cNvPr>
              <p:cNvCxnSpPr>
                <a:cxnSpLocks/>
                <a:endCxn id="118" idx="3"/>
              </p:cNvCxnSpPr>
              <p:nvPr/>
            </p:nvCxnSpPr>
            <p:spPr>
              <a:xfrm flipV="1">
                <a:off x="794217" y="2623928"/>
                <a:ext cx="2049253" cy="1211419"/>
              </a:xfrm>
              <a:prstGeom prst="straightConnector1">
                <a:avLst/>
              </a:prstGeom>
              <a:ln w="25400">
                <a:solidFill>
                  <a:srgbClr val="DB156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89" name="Объект 88">
                <a:extLst>
                  <a:ext uri="{FF2B5EF4-FFF2-40B4-BE49-F238E27FC236}">
                    <a16:creationId xmlns:a16="http://schemas.microsoft.com/office/drawing/2014/main" id="{A57F2B63-2A20-43F1-A4E0-091FA29DF86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26760" y="2972523"/>
              <a:ext cx="446754" cy="5220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64880" imgH="228600" progId="Equation.DSMT4">
                      <p:embed/>
                    </p:oleObj>
                  </mc:Choice>
                  <mc:Fallback>
                    <p:oleObj name="Equation" r:id="rId8" imgW="164880" imgH="228600" progId="Equation.DSMT4">
                      <p:embed/>
                      <p:pic>
                        <p:nvPicPr>
                          <p:cNvPr id="89" name="Объект 88">
                            <a:extLst>
                              <a:ext uri="{FF2B5EF4-FFF2-40B4-BE49-F238E27FC236}">
                                <a16:creationId xmlns:a16="http://schemas.microsoft.com/office/drawing/2014/main" id="{A57F2B63-2A20-43F1-A4E0-091FA29DF86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2026760" y="2972523"/>
                            <a:ext cx="446754" cy="5220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0" name="Объект 89">
                <a:extLst>
                  <a:ext uri="{FF2B5EF4-FFF2-40B4-BE49-F238E27FC236}">
                    <a16:creationId xmlns:a16="http://schemas.microsoft.com/office/drawing/2014/main" id="{F8E6142B-2763-4C02-B87A-C1F918F8FAA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22792" y="2173252"/>
              <a:ext cx="1754407" cy="2930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726920" imgH="342720" progId="Equation.DSMT4">
                      <p:embed/>
                    </p:oleObj>
                  </mc:Choice>
                  <mc:Fallback>
                    <p:oleObj name="Equation" r:id="rId10" imgW="1726920" imgH="342720" progId="Equation.DSMT4">
                      <p:embed/>
                      <p:pic>
                        <p:nvPicPr>
                          <p:cNvPr id="90" name="Объект 89">
                            <a:extLst>
                              <a:ext uri="{FF2B5EF4-FFF2-40B4-BE49-F238E27FC236}">
                                <a16:creationId xmlns:a16="http://schemas.microsoft.com/office/drawing/2014/main" id="{F8E6142B-2763-4C02-B87A-C1F918F8FAA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2122792" y="2173252"/>
                            <a:ext cx="1754407" cy="29309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28" name="Прямоугольник 127">
            <a:extLst>
              <a:ext uri="{FF2B5EF4-FFF2-40B4-BE49-F238E27FC236}">
                <a16:creationId xmlns:a16="http://schemas.microsoft.com/office/drawing/2014/main" id="{F91F8BE7-51F2-4BE4-AA14-BD319C62F12B}"/>
              </a:ext>
            </a:extLst>
          </p:cNvPr>
          <p:cNvSpPr/>
          <p:nvPr/>
        </p:nvSpPr>
        <p:spPr>
          <a:xfrm>
            <a:off x="240584" y="4293085"/>
            <a:ext cx="905978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>
                <a:solidFill>
                  <a:srgbClr val="002060"/>
                </a:solidFill>
                <a:latin typeface="Constantia" panose="02030602050306030303" pitchFamily="18" charset="0"/>
              </a:rPr>
              <a:t>Для тела с непрерывным распределением масс суммирование переходит в интегрирование по массам бесконечно малых физических объемов.</a:t>
            </a:r>
          </a:p>
        </p:txBody>
      </p:sp>
      <p:graphicFrame>
        <p:nvGraphicFramePr>
          <p:cNvPr id="129" name="Объект 128">
            <a:extLst>
              <a:ext uri="{FF2B5EF4-FFF2-40B4-BE49-F238E27FC236}">
                <a16:creationId xmlns:a16="http://schemas.microsoft.com/office/drawing/2014/main" id="{36DEE731-D6EF-4FF1-A75F-1EE4497608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258" y="5133441"/>
          <a:ext cx="3035828" cy="1336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200400" imgH="1409400" progId="Equation.DSMT4">
                  <p:embed/>
                </p:oleObj>
              </mc:Choice>
              <mc:Fallback>
                <p:oleObj name="Equation" r:id="rId12" imgW="3200400" imgH="1409400" progId="Equation.DSMT4">
                  <p:embed/>
                  <p:pic>
                    <p:nvPicPr>
                      <p:cNvPr id="129" name="Объект 128">
                        <a:extLst>
                          <a:ext uri="{FF2B5EF4-FFF2-40B4-BE49-F238E27FC236}">
                            <a16:creationId xmlns:a16="http://schemas.microsoft.com/office/drawing/2014/main" id="{36DEE731-D6EF-4FF1-A75F-1EE4497608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0258" y="5133441"/>
                        <a:ext cx="3035828" cy="1336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Прямоугольник 129">
            <a:extLst>
              <a:ext uri="{FF2B5EF4-FFF2-40B4-BE49-F238E27FC236}">
                <a16:creationId xmlns:a16="http://schemas.microsoft.com/office/drawing/2014/main" id="{D66293B0-A5D0-43E6-86DA-268A4D6901E0}"/>
              </a:ext>
            </a:extLst>
          </p:cNvPr>
          <p:cNvSpPr/>
          <p:nvPr/>
        </p:nvSpPr>
        <p:spPr>
          <a:xfrm>
            <a:off x="3586543" y="5302252"/>
            <a:ext cx="207402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>
                <a:solidFill>
                  <a:srgbClr val="002060"/>
                </a:solidFill>
                <a:latin typeface="Constantia" panose="02030602050306030303" pitchFamily="18" charset="0"/>
              </a:rPr>
              <a:t>Если вещество однородно, т.е.</a:t>
            </a:r>
          </a:p>
        </p:txBody>
      </p:sp>
      <p:graphicFrame>
        <p:nvGraphicFramePr>
          <p:cNvPr id="131" name="Объект 130">
            <a:extLst>
              <a:ext uri="{FF2B5EF4-FFF2-40B4-BE49-F238E27FC236}">
                <a16:creationId xmlns:a16="http://schemas.microsoft.com/office/drawing/2014/main" id="{8FE03DF1-0EF1-420A-847A-FA8EA8EECB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5310" y="5540320"/>
          <a:ext cx="11811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44520" imgH="304560" progId="Equation.DSMT4">
                  <p:embed/>
                </p:oleObj>
              </mc:Choice>
              <mc:Fallback>
                <p:oleObj name="Equation" r:id="rId14" imgW="1244520" imgH="304560" progId="Equation.DSMT4">
                  <p:embed/>
                  <p:pic>
                    <p:nvPicPr>
                      <p:cNvPr id="131" name="Объект 130">
                        <a:extLst>
                          <a:ext uri="{FF2B5EF4-FFF2-40B4-BE49-F238E27FC236}">
                            <a16:creationId xmlns:a16="http://schemas.microsoft.com/office/drawing/2014/main" id="{8FE03DF1-0EF1-420A-847A-FA8EA8EECB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25310" y="5540320"/>
                        <a:ext cx="1181100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Объект 131">
            <a:extLst>
              <a:ext uri="{FF2B5EF4-FFF2-40B4-BE49-F238E27FC236}">
                <a16:creationId xmlns:a16="http://schemas.microsoft.com/office/drawing/2014/main" id="{869807F3-0754-491C-8F1F-366720B476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3054" y="5222429"/>
          <a:ext cx="1895116" cy="925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88760" imgH="825480" progId="Equation.DSMT4">
                  <p:embed/>
                </p:oleObj>
              </mc:Choice>
              <mc:Fallback>
                <p:oleObj name="Equation" r:id="rId16" imgW="1688760" imgH="825480" progId="Equation.DSMT4">
                  <p:embed/>
                  <p:pic>
                    <p:nvPicPr>
                      <p:cNvPr id="132" name="Объект 131">
                        <a:extLst>
                          <a:ext uri="{FF2B5EF4-FFF2-40B4-BE49-F238E27FC236}">
                            <a16:creationId xmlns:a16="http://schemas.microsoft.com/office/drawing/2014/main" id="{869807F3-0754-491C-8F1F-366720B476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33054" y="5222429"/>
                        <a:ext cx="1895116" cy="925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A7570397-CD7D-0833-E532-7E2C9A363555}"/>
              </a:ext>
            </a:extLst>
          </p:cNvPr>
          <p:cNvSpPr txBox="1"/>
          <p:nvPr/>
        </p:nvSpPr>
        <p:spPr>
          <a:xfrm>
            <a:off x="260096" y="0"/>
            <a:ext cx="7406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b="1">
                <a:solidFill>
                  <a:srgbClr val="00235F"/>
                </a:solidFill>
                <a:latin typeface="Mistral" panose="03090702030407020403" pitchFamily="66" charset="0"/>
              </a:rPr>
              <a:t>Э</a:t>
            </a:r>
          </a:p>
        </p:txBody>
      </p:sp>
    </p:spTree>
    <p:extLst>
      <p:ext uri="{BB962C8B-B14F-4D97-AF65-F5344CB8AC3E}">
        <p14:creationId xmlns:p14="http://schemas.microsoft.com/office/powerpoint/2010/main" val="198509893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DFA1CA59-FF6D-6CD2-754D-222A7A8D56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6279" y="38127"/>
            <a:ext cx="9873100" cy="899843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ТЕСТ</a:t>
            </a:r>
            <a:endParaRPr lang="en-US" sz="280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90DC2FC-F3D4-867B-4F27-0FAA95B809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7454" y="2157984"/>
            <a:ext cx="10687152" cy="1965959"/>
          </a:xfrm>
          <a:prstGeom prst="rect">
            <a:avLst/>
          </a:prstGeom>
        </p:spPr>
      </p:pic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BA1A55AE-2AA4-0BFA-32CE-F5B57DD4DAB2}"/>
              </a:ext>
            </a:extLst>
          </p:cNvPr>
          <p:cNvSpPr/>
          <p:nvPr/>
        </p:nvSpPr>
        <p:spPr>
          <a:xfrm>
            <a:off x="457200" y="1911096"/>
            <a:ext cx="4041648" cy="5029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AA3A5E82-1CED-CA7A-EBCE-8488D1997610}"/>
              </a:ext>
            </a:extLst>
          </p:cNvPr>
          <p:cNvSpPr/>
          <p:nvPr/>
        </p:nvSpPr>
        <p:spPr>
          <a:xfrm>
            <a:off x="1033272" y="2313432"/>
            <a:ext cx="850392" cy="3474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9948058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Заголовок 1">
            <a:extLst>
              <a:ext uri="{FF2B5EF4-FFF2-40B4-BE49-F238E27FC236}">
                <a16:creationId xmlns:a16="http://schemas.microsoft.com/office/drawing/2014/main" id="{DD1ECD19-D9F3-4B2D-91AD-A0EB538B6F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78478" y="-11935"/>
            <a:ext cx="9873100" cy="899843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ЛИТЕРАТУРА</a:t>
            </a:r>
            <a:endParaRPr lang="en-US" sz="280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9BB6EB53-B167-422A-B241-1B2918B683F0}"/>
              </a:ext>
            </a:extLst>
          </p:cNvPr>
          <p:cNvSpPr txBox="1"/>
          <p:nvPr/>
        </p:nvSpPr>
        <p:spPr>
          <a:xfrm>
            <a:off x="1651000" y="604782"/>
            <a:ext cx="10286999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AutoNum type="arabicPeriod"/>
            </a:pPr>
            <a:r>
              <a:rPr lang="ru-RU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.В. Савельев. Курс физики</a:t>
            </a:r>
            <a:r>
              <a:rPr lang="en-US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чебное пособие. В 3-х тт. Т.1. Механика. Молекулярная физика. – 6-е изд., стер. – СПб.</a:t>
            </a:r>
            <a:r>
              <a:rPr lang="en-US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здательство «Лань», 2017. – 352с. </a:t>
            </a:r>
            <a:r>
              <a:rPr lang="ru-RU" i="1" u="sng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Глава 1)</a:t>
            </a:r>
          </a:p>
          <a:p>
            <a:pPr algn="just"/>
            <a:r>
              <a:rPr lang="ru-RU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978-5-8114-0684-5 (</a:t>
            </a:r>
            <a:r>
              <a:rPr lang="ru-RU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щий)</a:t>
            </a:r>
          </a:p>
          <a:p>
            <a:pPr algn="just"/>
            <a:r>
              <a:rPr lang="ru-RU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978-5-8114-0685-2 (</a:t>
            </a:r>
            <a:r>
              <a:rPr lang="ru-RU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м 1)</a:t>
            </a:r>
          </a:p>
          <a:p>
            <a:pPr algn="just"/>
            <a:endParaRPr lang="ru-RU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5600" indent="-355600" algn="just">
              <a:buAutoNum type="arabicPeriod" startAt="2"/>
            </a:pPr>
            <a:r>
              <a:rPr lang="ru-RU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.П. Калашников, М.А. </a:t>
            </a:r>
            <a:r>
              <a:rPr lang="ru-RU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мондырев</a:t>
            </a:r>
            <a:r>
              <a:rPr lang="ru-RU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Основы физики</a:t>
            </a:r>
            <a:r>
              <a:rPr lang="en-US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 2 т. Т.1. – М.</a:t>
            </a:r>
            <a:r>
              <a:rPr lang="en-US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Лаборатория знаний, 2017. –                 542с. </a:t>
            </a:r>
            <a:r>
              <a:rPr lang="ru-RU" i="1" u="sng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Глава 1)</a:t>
            </a:r>
          </a:p>
          <a:p>
            <a:pPr algn="just"/>
            <a:r>
              <a:rPr lang="ru-RU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978-5-</a:t>
            </a:r>
            <a:r>
              <a:rPr lang="ru-RU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101</a:t>
            </a:r>
            <a:r>
              <a:rPr lang="en-US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3</a:t>
            </a:r>
            <a:r>
              <a:rPr lang="en-US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щий)</a:t>
            </a:r>
          </a:p>
          <a:p>
            <a:pPr algn="just"/>
            <a:r>
              <a:rPr lang="ru-RU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978-5-</a:t>
            </a:r>
            <a:r>
              <a:rPr lang="ru-RU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101</a:t>
            </a:r>
            <a:r>
              <a:rPr lang="en-US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4</a:t>
            </a:r>
            <a:r>
              <a:rPr lang="en-US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м 1)</a:t>
            </a:r>
          </a:p>
          <a:p>
            <a:pPr algn="just"/>
            <a:endParaRPr lang="ru-RU" u="sng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5600" indent="-355600" algn="just"/>
            <a:r>
              <a:rPr lang="ru-RU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 Д.В. Сивухин. Общий курс физики. Учеб. пособие</a:t>
            </a:r>
            <a:r>
              <a:rPr lang="en-US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ля вузов. В 5 т. Т.1. Механика. – 4-е изд., </a:t>
            </a:r>
            <a:r>
              <a:rPr lang="ru-RU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тереот</a:t>
            </a:r>
            <a:r>
              <a:rPr lang="ru-RU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– М.</a:t>
            </a:r>
            <a:r>
              <a:rPr lang="en-US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ФИЗМАТЛИТ</a:t>
            </a:r>
            <a:r>
              <a:rPr lang="en-US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ru-RU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зд-во МФТИ. 2002. – 560с. </a:t>
            </a:r>
            <a:r>
              <a:rPr lang="ru-RU" i="1" u="sng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Глава 1)</a:t>
            </a:r>
            <a:endParaRPr lang="ru-RU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</a:t>
            </a:r>
            <a:r>
              <a:rPr lang="ru-RU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-</a:t>
            </a:r>
            <a:r>
              <a:rPr lang="en-US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ru-RU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1-0229-Х </a:t>
            </a:r>
            <a:r>
              <a:rPr lang="en-US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щий)                   </a:t>
            </a:r>
            <a:r>
              <a:rPr lang="en-US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</a:t>
            </a:r>
            <a:r>
              <a:rPr lang="ru-RU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-89155-077-6 </a:t>
            </a:r>
            <a:r>
              <a:rPr lang="en-US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щий)  </a:t>
            </a:r>
          </a:p>
          <a:p>
            <a:pPr algn="just"/>
            <a:r>
              <a:rPr lang="ru-RU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</a:t>
            </a:r>
            <a:r>
              <a:rPr lang="ru-RU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-</a:t>
            </a:r>
            <a:r>
              <a:rPr lang="en-US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ru-RU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1-0225-7 </a:t>
            </a:r>
            <a:r>
              <a:rPr lang="en-US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м 1)                     </a:t>
            </a:r>
            <a:r>
              <a:rPr lang="en-US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BN </a:t>
            </a:r>
            <a:r>
              <a:rPr lang="ru-RU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-89155-078-4 </a:t>
            </a:r>
            <a:r>
              <a:rPr lang="en-US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м 1)</a:t>
            </a:r>
          </a:p>
          <a:p>
            <a:pPr algn="just"/>
            <a:endParaRPr lang="ru-RU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ru-RU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447675" algn="just"/>
            <a:r>
              <a:rPr lang="ru-RU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  </a:t>
            </a:r>
            <a:r>
              <a:rPr lang="ru-RU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.Е.Иродов</a:t>
            </a:r>
            <a:r>
              <a:rPr lang="ru-RU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Механика. Основные законы. – 13-е изд. – М.</a:t>
            </a:r>
            <a:r>
              <a:rPr lang="en-US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Лаборатория знаний, 2017. – 312с. .     </a:t>
            </a:r>
            <a:r>
              <a:rPr lang="ru-RU" i="1" u="sng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Глава </a:t>
            </a:r>
            <a:r>
              <a:rPr lang="en-US" i="1" u="sng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i="1" u="sng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</a:t>
            </a:r>
            <a:r>
              <a:rPr lang="ru-RU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78-5-00101-495-9</a:t>
            </a:r>
          </a:p>
          <a:p>
            <a:pPr algn="just"/>
            <a:r>
              <a:rPr lang="ru-RU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</a:p>
        </p:txBody>
      </p:sp>
      <p:pic>
        <p:nvPicPr>
          <p:cNvPr id="22554" name="Picture 26" descr="(12+) Курс общей физики. Уч.пособие. В 3-х тт. Т.1. Механика. Молекулярная физика">
            <a:extLst>
              <a:ext uri="{FF2B5EF4-FFF2-40B4-BE49-F238E27FC236}">
                <a16:creationId xmlns:a16="http://schemas.microsoft.com/office/drawing/2014/main" id="{14B5E98C-A5D8-4CD1-891F-AAECFB2FCE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690" y="604783"/>
            <a:ext cx="813766" cy="12494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56" name="Picture 28" descr="Картинки по запросу калашников смондырев основы физики">
            <a:extLst>
              <a:ext uri="{FF2B5EF4-FFF2-40B4-BE49-F238E27FC236}">
                <a16:creationId xmlns:a16="http://schemas.microsoft.com/office/drawing/2014/main" id="{F23C1E4C-51A9-4D39-9413-F4BC9F308B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509" y="1986708"/>
            <a:ext cx="959103" cy="12575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Рисунок 4" descr="Изображение выглядит как текст&#10;&#10;Автоматически созданное описание">
            <a:extLst>
              <a:ext uri="{FF2B5EF4-FFF2-40B4-BE49-F238E27FC236}">
                <a16:creationId xmlns:a16="http://schemas.microsoft.com/office/drawing/2014/main" id="{6E7C93B8-2A9F-4C31-836B-31537D21960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177" y="3419999"/>
            <a:ext cx="813766" cy="1251947"/>
          </a:xfrm>
          <a:prstGeom prst="rect">
            <a:avLst/>
          </a:prstGeom>
        </p:spPr>
      </p:pic>
      <p:pic>
        <p:nvPicPr>
          <p:cNvPr id="22560" name="Picture 32" descr="Картинки по запросу Иродов И.Е.  Основные законы механики">
            <a:extLst>
              <a:ext uri="{FF2B5EF4-FFF2-40B4-BE49-F238E27FC236}">
                <a16:creationId xmlns:a16="http://schemas.microsoft.com/office/drawing/2014/main" id="{55875284-51EB-47ED-8887-B1E9C40100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77" y="4910869"/>
            <a:ext cx="819582" cy="12794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658806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Заголовок 1">
            <a:extLst>
              <a:ext uri="{FF2B5EF4-FFF2-40B4-BE49-F238E27FC236}">
                <a16:creationId xmlns:a16="http://schemas.microsoft.com/office/drawing/2014/main" id="{DD1ECD19-D9F3-4B2D-91AD-A0EB538B6F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9399" y="38248"/>
            <a:ext cx="11767979" cy="1362030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32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ОСНОВНЫЕ КИНЕМАТИЧЕСКИЕ ПАРАМЕТРЫ </a:t>
            </a:r>
            <a:br>
              <a:rPr lang="ru-RU" sz="32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</a:br>
            <a:r>
              <a:rPr lang="ru-RU" sz="32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ПОСТУПАТЕЛЬНОГО ДВИЖЕНИЯ</a:t>
            </a:r>
            <a:endParaRPr lang="en-US" sz="3200" b="1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113" name="Объект 112">
            <a:extLst>
              <a:ext uri="{FF2B5EF4-FFF2-40B4-BE49-F238E27FC236}">
                <a16:creationId xmlns:a16="http://schemas.microsoft.com/office/drawing/2014/main" id="{5422FCB6-B859-4710-81C1-36FACB06D8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382144"/>
              </p:ext>
            </p:extLst>
          </p:nvPr>
        </p:nvGraphicFramePr>
        <p:xfrm>
          <a:off x="3896749" y="1506740"/>
          <a:ext cx="3295745" cy="827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06360" imgH="304560" progId="Equation.DSMT4">
                  <p:embed/>
                </p:oleObj>
              </mc:Choice>
              <mc:Fallback>
                <p:oleObj name="Equation" r:id="rId3" imgW="1206360" imgH="304560" progId="Equation.DSMT4">
                  <p:embed/>
                  <p:pic>
                    <p:nvPicPr>
                      <p:cNvPr id="113" name="Объект 112">
                        <a:extLst>
                          <a:ext uri="{FF2B5EF4-FFF2-40B4-BE49-F238E27FC236}">
                            <a16:creationId xmlns:a16="http://schemas.microsoft.com/office/drawing/2014/main" id="{5422FCB6-B859-4710-81C1-36FACB06D8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96749" y="1506740"/>
                        <a:ext cx="3295745" cy="827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0" name="Группа 229">
            <a:extLst>
              <a:ext uri="{FF2B5EF4-FFF2-40B4-BE49-F238E27FC236}">
                <a16:creationId xmlns:a16="http://schemas.microsoft.com/office/drawing/2014/main" id="{C442460D-7258-4A97-87FA-82A3936B79EE}"/>
              </a:ext>
            </a:extLst>
          </p:cNvPr>
          <p:cNvGrpSpPr/>
          <p:nvPr/>
        </p:nvGrpSpPr>
        <p:grpSpPr>
          <a:xfrm>
            <a:off x="7800032" y="1816079"/>
            <a:ext cx="4455185" cy="3784016"/>
            <a:chOff x="820061" y="747284"/>
            <a:chExt cx="3717105" cy="3125529"/>
          </a:xfrm>
        </p:grpSpPr>
        <p:grpSp>
          <p:nvGrpSpPr>
            <p:cNvPr id="225" name="Группа 224">
              <a:extLst>
                <a:ext uri="{FF2B5EF4-FFF2-40B4-BE49-F238E27FC236}">
                  <a16:creationId xmlns:a16="http://schemas.microsoft.com/office/drawing/2014/main" id="{452306A3-75C7-48B4-9EC7-FF6E10192288}"/>
                </a:ext>
              </a:extLst>
            </p:cNvPr>
            <p:cNvGrpSpPr/>
            <p:nvPr/>
          </p:nvGrpSpPr>
          <p:grpSpPr>
            <a:xfrm>
              <a:off x="820061" y="747284"/>
              <a:ext cx="3717105" cy="3125529"/>
              <a:chOff x="240196" y="3302313"/>
              <a:chExt cx="5171012" cy="4253449"/>
            </a:xfrm>
          </p:grpSpPr>
          <p:grpSp>
            <p:nvGrpSpPr>
              <p:cNvPr id="221" name="Группа 220">
                <a:extLst>
                  <a:ext uri="{FF2B5EF4-FFF2-40B4-BE49-F238E27FC236}">
                    <a16:creationId xmlns:a16="http://schemas.microsoft.com/office/drawing/2014/main" id="{2029C8A6-460E-4AA2-9BD1-F58E0433504C}"/>
                  </a:ext>
                </a:extLst>
              </p:cNvPr>
              <p:cNvGrpSpPr/>
              <p:nvPr/>
            </p:nvGrpSpPr>
            <p:grpSpPr>
              <a:xfrm>
                <a:off x="240196" y="3302313"/>
                <a:ext cx="5171012" cy="4253449"/>
                <a:chOff x="367167" y="3262790"/>
                <a:chExt cx="5171012" cy="4253449"/>
              </a:xfrm>
            </p:grpSpPr>
            <p:grpSp>
              <p:nvGrpSpPr>
                <p:cNvPr id="220" name="Группа 219">
                  <a:extLst>
                    <a:ext uri="{FF2B5EF4-FFF2-40B4-BE49-F238E27FC236}">
                      <a16:creationId xmlns:a16="http://schemas.microsoft.com/office/drawing/2014/main" id="{902A5F8E-1DFA-4F6B-B757-CBA174A12851}"/>
                    </a:ext>
                  </a:extLst>
                </p:cNvPr>
                <p:cNvGrpSpPr/>
                <p:nvPr/>
              </p:nvGrpSpPr>
              <p:grpSpPr>
                <a:xfrm>
                  <a:off x="367167" y="3262790"/>
                  <a:ext cx="5171012" cy="4253449"/>
                  <a:chOff x="319542" y="3335873"/>
                  <a:chExt cx="5171012" cy="4253449"/>
                </a:xfrm>
              </p:grpSpPr>
              <p:grpSp>
                <p:nvGrpSpPr>
                  <p:cNvPr id="216" name="Группа 215">
                    <a:extLst>
                      <a:ext uri="{FF2B5EF4-FFF2-40B4-BE49-F238E27FC236}">
                        <a16:creationId xmlns:a16="http://schemas.microsoft.com/office/drawing/2014/main" id="{C4CBB0F1-3BD2-442C-BBFD-CA3272CE159A}"/>
                      </a:ext>
                    </a:extLst>
                  </p:cNvPr>
                  <p:cNvGrpSpPr/>
                  <p:nvPr/>
                </p:nvGrpSpPr>
                <p:grpSpPr>
                  <a:xfrm>
                    <a:off x="319542" y="3335873"/>
                    <a:ext cx="5171012" cy="4253449"/>
                    <a:chOff x="319542" y="3335873"/>
                    <a:chExt cx="5171012" cy="4253449"/>
                  </a:xfrm>
                </p:grpSpPr>
                <p:grpSp>
                  <p:nvGrpSpPr>
                    <p:cNvPr id="213" name="Группа 212">
                      <a:extLst>
                        <a:ext uri="{FF2B5EF4-FFF2-40B4-BE49-F238E27FC236}">
                          <a16:creationId xmlns:a16="http://schemas.microsoft.com/office/drawing/2014/main" id="{B18B5BC4-9196-40AA-9BBF-8521F823ACE2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319542" y="3335873"/>
                      <a:ext cx="5171012" cy="4253449"/>
                      <a:chOff x="319542" y="3335873"/>
                      <a:chExt cx="5171012" cy="4253449"/>
                    </a:xfrm>
                  </p:grpSpPr>
                  <p:grpSp>
                    <p:nvGrpSpPr>
                      <p:cNvPr id="210" name="Группа 209">
                        <a:extLst>
                          <a:ext uri="{FF2B5EF4-FFF2-40B4-BE49-F238E27FC236}">
                            <a16:creationId xmlns:a16="http://schemas.microsoft.com/office/drawing/2014/main" id="{27560F72-DD53-45D0-9451-0F68337870BA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319542" y="3335873"/>
                        <a:ext cx="5171012" cy="4253449"/>
                        <a:chOff x="319542" y="3335873"/>
                        <a:chExt cx="5171012" cy="4253449"/>
                      </a:xfrm>
                    </p:grpSpPr>
                    <p:grpSp>
                      <p:nvGrpSpPr>
                        <p:cNvPr id="198" name="Группа 197">
                          <a:extLst>
                            <a:ext uri="{FF2B5EF4-FFF2-40B4-BE49-F238E27FC236}">
                              <a16:creationId xmlns:a16="http://schemas.microsoft.com/office/drawing/2014/main" id="{0B338FBD-7F60-413A-874A-BAFE8F88486E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319542" y="3335873"/>
                          <a:ext cx="5171012" cy="4253449"/>
                          <a:chOff x="319542" y="3335873"/>
                          <a:chExt cx="5171012" cy="4253449"/>
                        </a:xfrm>
                      </p:grpSpPr>
                      <p:grpSp>
                        <p:nvGrpSpPr>
                          <p:cNvPr id="196" name="Группа 195">
                            <a:extLst>
                              <a:ext uri="{FF2B5EF4-FFF2-40B4-BE49-F238E27FC236}">
                                <a16:creationId xmlns:a16="http://schemas.microsoft.com/office/drawing/2014/main" id="{A3E83374-1DB5-4376-BCC8-C25C4525676D}"/>
                              </a:ext>
                            </a:extLst>
                          </p:cNvPr>
                          <p:cNvGrpSpPr/>
                          <p:nvPr/>
                        </p:nvGrpSpPr>
                        <p:grpSpPr>
                          <a:xfrm>
                            <a:off x="319542" y="3335873"/>
                            <a:ext cx="5171012" cy="4253449"/>
                            <a:chOff x="319542" y="3335873"/>
                            <a:chExt cx="5171012" cy="4253449"/>
                          </a:xfrm>
                        </p:grpSpPr>
                        <p:grpSp>
                          <p:nvGrpSpPr>
                            <p:cNvPr id="194" name="Группа 193">
                              <a:extLst>
                                <a:ext uri="{FF2B5EF4-FFF2-40B4-BE49-F238E27FC236}">
                                  <a16:creationId xmlns:a16="http://schemas.microsoft.com/office/drawing/2014/main" id="{0BD5FEF4-3CA5-4FF3-8BB9-303B3514928B}"/>
                                </a:ext>
                              </a:extLst>
                            </p:cNvPr>
                            <p:cNvGrpSpPr/>
                            <p:nvPr/>
                          </p:nvGrpSpPr>
                          <p:grpSpPr>
                            <a:xfrm>
                              <a:off x="319542" y="3335873"/>
                              <a:ext cx="5171012" cy="4253449"/>
                              <a:chOff x="319542" y="3335873"/>
                              <a:chExt cx="5171012" cy="4253449"/>
                            </a:xfrm>
                          </p:grpSpPr>
                          <p:grpSp>
                            <p:nvGrpSpPr>
                              <p:cNvPr id="192" name="Группа 191">
                                <a:extLst>
                                  <a:ext uri="{FF2B5EF4-FFF2-40B4-BE49-F238E27FC236}">
                                    <a16:creationId xmlns:a16="http://schemas.microsoft.com/office/drawing/2014/main" id="{094196F4-B9CD-46F5-B8FA-6906C8A08188}"/>
                                  </a:ext>
                                </a:extLst>
                              </p:cNvPr>
                              <p:cNvGrpSpPr/>
                              <p:nvPr/>
                            </p:nvGrpSpPr>
                            <p:grpSpPr>
                              <a:xfrm>
                                <a:off x="319542" y="3335873"/>
                                <a:ext cx="5171012" cy="4253449"/>
                                <a:chOff x="319542" y="3335873"/>
                                <a:chExt cx="5171012" cy="4253449"/>
                              </a:xfrm>
                            </p:grpSpPr>
                            <p:grpSp>
                              <p:nvGrpSpPr>
                                <p:cNvPr id="190" name="Группа 189">
                                  <a:extLst>
                                    <a:ext uri="{FF2B5EF4-FFF2-40B4-BE49-F238E27FC236}">
                                      <a16:creationId xmlns:a16="http://schemas.microsoft.com/office/drawing/2014/main" id="{71E554A1-0014-4783-BE90-0E9D47C2A937}"/>
                                    </a:ext>
                                  </a:extLst>
                                </p:cNvPr>
                                <p:cNvGrpSpPr/>
                                <p:nvPr/>
                              </p:nvGrpSpPr>
                              <p:grpSpPr>
                                <a:xfrm>
                                  <a:off x="319542" y="3335873"/>
                                  <a:ext cx="5171012" cy="4253449"/>
                                  <a:chOff x="319542" y="3335873"/>
                                  <a:chExt cx="5171012" cy="4253449"/>
                                </a:xfrm>
                              </p:grpSpPr>
                              <p:grpSp>
                                <p:nvGrpSpPr>
                                  <p:cNvPr id="188" name="Группа 187">
                                    <a:extLst>
                                      <a:ext uri="{FF2B5EF4-FFF2-40B4-BE49-F238E27FC236}">
                                        <a16:creationId xmlns:a16="http://schemas.microsoft.com/office/drawing/2014/main" id="{B4E33C7B-415C-4464-95FF-95DF41AFDB90}"/>
                                      </a:ext>
                                    </a:extLst>
                                  </p:cNvPr>
                                  <p:cNvGrpSpPr/>
                                  <p:nvPr/>
                                </p:nvGrpSpPr>
                                <p:grpSpPr>
                                  <a:xfrm>
                                    <a:off x="319542" y="3335873"/>
                                    <a:ext cx="5171012" cy="4253449"/>
                                    <a:chOff x="319542" y="3335873"/>
                                    <a:chExt cx="5171012" cy="4253449"/>
                                  </a:xfrm>
                                </p:grpSpPr>
                                <p:grpSp>
                                  <p:nvGrpSpPr>
                                    <p:cNvPr id="186" name="Группа 185">
                                      <a:extLst>
                                        <a:ext uri="{FF2B5EF4-FFF2-40B4-BE49-F238E27FC236}">
                                          <a16:creationId xmlns:a16="http://schemas.microsoft.com/office/drawing/2014/main" id="{5BDFE77C-8478-4470-827C-3D9029A1AC60}"/>
                                        </a:ext>
                                      </a:extLst>
                                    </p:cNvPr>
                                    <p:cNvGrpSpPr/>
                                    <p:nvPr/>
                                  </p:nvGrpSpPr>
                                  <p:grpSpPr>
                                    <a:xfrm>
                                      <a:off x="319542" y="3335873"/>
                                      <a:ext cx="5171012" cy="4253449"/>
                                      <a:chOff x="319542" y="3335873"/>
                                      <a:chExt cx="5171012" cy="4253449"/>
                                    </a:xfrm>
                                  </p:grpSpPr>
                                  <p:grpSp>
                                    <p:nvGrpSpPr>
                                      <p:cNvPr id="184" name="Группа 183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8D66B4F1-E982-461E-8922-1BCE42F4240C}"/>
                                          </a:ext>
                                        </a:extLst>
                                      </p:cNvPr>
                                      <p:cNvGrpSpPr/>
                                      <p:nvPr/>
                                    </p:nvGrpSpPr>
                                    <p:grpSpPr>
                                      <a:xfrm>
                                        <a:off x="319542" y="3335873"/>
                                        <a:ext cx="5171012" cy="4253449"/>
                                        <a:chOff x="319542" y="3335873"/>
                                        <a:chExt cx="5171012" cy="4253449"/>
                                      </a:xfrm>
                                    </p:grpSpPr>
                                    <p:grpSp>
                                      <p:nvGrpSpPr>
                                        <p:cNvPr id="182" name="Группа 181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912CBBDB-0854-48CF-AC99-03E616A82317}"/>
                                            </a:ext>
                                          </a:extLst>
                                        </p:cNvPr>
                                        <p:cNvGrpSpPr/>
                                        <p:nvPr/>
                                      </p:nvGrpSpPr>
                                      <p:grpSpPr>
                                        <a:xfrm>
                                          <a:off x="319542" y="3335873"/>
                                          <a:ext cx="5171012" cy="4253449"/>
                                          <a:chOff x="319542" y="3335873"/>
                                          <a:chExt cx="5171012" cy="4253449"/>
                                        </a:xfrm>
                                      </p:grpSpPr>
                                      <p:grpSp>
                                        <p:nvGrpSpPr>
                                          <p:cNvPr id="180" name="Группа 179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9FCE0624-6FB9-43C7-92FB-7024A08CC95F}"/>
                                              </a:ext>
                                            </a:extLst>
                                          </p:cNvPr>
                                          <p:cNvGrpSpPr/>
                                          <p:nvPr/>
                                        </p:nvGrpSpPr>
                                        <p:grpSpPr>
                                          <a:xfrm>
                                            <a:off x="319542" y="3335873"/>
                                            <a:ext cx="5171012" cy="4253449"/>
                                            <a:chOff x="319542" y="3335873"/>
                                            <a:chExt cx="5171012" cy="4253449"/>
                                          </a:xfrm>
                                        </p:grpSpPr>
                                        <p:grpSp>
                                          <p:nvGrpSpPr>
                                            <p:cNvPr id="178" name="Группа 177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5B629F8D-9F23-444D-A77D-97BEE2954552}"/>
                                                </a:ext>
                                              </a:extLst>
                                            </p:cNvPr>
                                            <p:cNvGrpSpPr/>
                                            <p:nvPr/>
                                          </p:nvGrpSpPr>
                                          <p:grpSpPr>
                                            <a:xfrm>
                                              <a:off x="319542" y="3335873"/>
                                              <a:ext cx="5171012" cy="4253449"/>
                                              <a:chOff x="462417" y="3445919"/>
                                              <a:chExt cx="5171012" cy="4253449"/>
                                            </a:xfrm>
                                          </p:grpSpPr>
                                          <p:grpSp>
                                            <p:nvGrpSpPr>
                                              <p:cNvPr id="175" name="Группа 174">
                                                <a:extLst>
                                                  <a:ext uri="{FF2B5EF4-FFF2-40B4-BE49-F238E27FC236}">
                                                    <a16:creationId xmlns:a16="http://schemas.microsoft.com/office/drawing/2014/main" id="{3217707C-8CBA-41B8-B937-015960FC33F7}"/>
                                                  </a:ext>
                                                </a:extLst>
                                              </p:cNvPr>
                                              <p:cNvGrpSpPr/>
                                              <p:nvPr/>
                                            </p:nvGrpSpPr>
                                            <p:grpSpPr>
                                              <a:xfrm>
                                                <a:off x="462417" y="3445919"/>
                                                <a:ext cx="5171012" cy="4253449"/>
                                                <a:chOff x="462417" y="3445919"/>
                                                <a:chExt cx="5171012" cy="4253449"/>
                                              </a:xfrm>
                                            </p:grpSpPr>
                                            <p:grpSp>
                                              <p:nvGrpSpPr>
                                                <p:cNvPr id="171" name="Группа 170">
                                                  <a:extLst>
                                                    <a:ext uri="{FF2B5EF4-FFF2-40B4-BE49-F238E27FC236}">
                                                      <a16:creationId xmlns:a16="http://schemas.microsoft.com/office/drawing/2014/main" id="{4B7A93CF-DB2A-4367-B7E1-1B6ACC4AF749}"/>
                                                    </a:ext>
                                                  </a:extLst>
                                                </p:cNvPr>
                                                <p:cNvGrpSpPr/>
                                                <p:nvPr/>
                                              </p:nvGrpSpPr>
                                              <p:grpSpPr>
                                                <a:xfrm>
                                                  <a:off x="462417" y="3445919"/>
                                                  <a:ext cx="5171012" cy="4253449"/>
                                                  <a:chOff x="462417" y="3445919"/>
                                                  <a:chExt cx="5171012" cy="4253449"/>
                                                </a:xfrm>
                                              </p:grpSpPr>
                                              <p:grpSp>
                                                <p:nvGrpSpPr>
                                                  <p:cNvPr id="168" name="Группа 167">
                                                    <a:extLst>
                                                      <a:ext uri="{FF2B5EF4-FFF2-40B4-BE49-F238E27FC236}">
                                                        <a16:creationId xmlns:a16="http://schemas.microsoft.com/office/drawing/2014/main" id="{7546F741-8A55-4678-AEC7-424E1C958A92}"/>
                                                      </a:ext>
                                                    </a:extLst>
                                                  </p:cNvPr>
                                                  <p:cNvGrpSpPr/>
                                                  <p:nvPr/>
                                                </p:nvGrpSpPr>
                                                <p:grpSpPr>
                                                  <a:xfrm>
                                                    <a:off x="462417" y="3445919"/>
                                                    <a:ext cx="5171012" cy="4253449"/>
                                                    <a:chOff x="462417" y="3445919"/>
                                                    <a:chExt cx="5171012" cy="4253449"/>
                                                  </a:xfrm>
                                                </p:grpSpPr>
                                                <p:grpSp>
                                                  <p:nvGrpSpPr>
                                                    <p:cNvPr id="163" name="Группа 162">
                                                      <a:extLst>
                                                        <a:ext uri="{FF2B5EF4-FFF2-40B4-BE49-F238E27FC236}">
                                                          <a16:creationId xmlns:a16="http://schemas.microsoft.com/office/drawing/2014/main" id="{B5904672-C6D7-49D0-9A25-ECA7892F5E23}"/>
                                                        </a:ext>
                                                      </a:extLst>
                                                    </p:cNvPr>
                                                    <p:cNvGrpSpPr/>
                                                    <p:nvPr/>
                                                  </p:nvGrpSpPr>
                                                  <p:grpSpPr>
                                                    <a:xfrm>
                                                      <a:off x="462417" y="3445919"/>
                                                      <a:ext cx="5171012" cy="4253449"/>
                                                      <a:chOff x="498076" y="3516455"/>
                                                      <a:chExt cx="5171012" cy="4253449"/>
                                                    </a:xfrm>
                                                  </p:grpSpPr>
                                                  <p:grpSp>
                                                    <p:nvGrpSpPr>
                                                      <p:cNvPr id="159" name="Группа 158">
                                                        <a:extLst>
                                                          <a:ext uri="{FF2B5EF4-FFF2-40B4-BE49-F238E27FC236}">
                                                            <a16:creationId xmlns:a16="http://schemas.microsoft.com/office/drawing/2014/main" id="{919DAF53-D9F7-41AE-9A02-8245915E07B8}"/>
                                                          </a:ext>
                                                        </a:extLst>
                                                      </p:cNvPr>
                                                      <p:cNvGrpSpPr/>
                                                      <p:nvPr/>
                                                    </p:nvGrpSpPr>
                                                    <p:grpSpPr>
                                                      <a:xfrm>
                                                        <a:off x="498076" y="3516455"/>
                                                        <a:ext cx="5171012" cy="4253449"/>
                                                        <a:chOff x="498076" y="3516455"/>
                                                        <a:chExt cx="5171012" cy="4253449"/>
                                                      </a:xfrm>
                                                    </p:grpSpPr>
                                                    <p:cxnSp>
                                                      <p:nvCxnSpPr>
                                                        <p:cNvPr id="158" name="Прямая соединительная линия 157">
                                                          <a:extLst>
                                                            <a:ext uri="{FF2B5EF4-FFF2-40B4-BE49-F238E27FC236}">
                                                              <a16:creationId xmlns:a16="http://schemas.microsoft.com/office/drawing/2014/main" id="{C194D196-5D17-47A6-A9BA-DDB4F3839E58}"/>
                                                            </a:ext>
                                                          </a:extLst>
                                                        </p:cNvPr>
                                                        <p:cNvCxnSpPr>
                                                          <a:cxnSpLocks/>
                                                        </p:cNvCxnSpPr>
                                                        <p:nvPr/>
                                                      </p:nvCxnSpPr>
                                                      <p:spPr>
                                                        <a:xfrm>
                                                          <a:off x="3842262" y="4833351"/>
                                                          <a:ext cx="26825" cy="2486612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</p:spPr>
                                                      <p:style>
                                                        <a:lnRef idx="1">
                                                          <a:schemeClr val="accent1"/>
                                                        </a:lnRef>
                                                        <a:fillRef idx="0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tx1"/>
                                                        </a:fontRef>
                                                      </p:style>
                                                    </p:cxnSp>
                                                    <p:grpSp>
                                                      <p:nvGrpSpPr>
                                                        <p:cNvPr id="157" name="Группа 156">
                                                          <a:extLst>
                                                            <a:ext uri="{FF2B5EF4-FFF2-40B4-BE49-F238E27FC236}">
                                                              <a16:creationId xmlns:a16="http://schemas.microsoft.com/office/drawing/2014/main" id="{00120F0D-E13C-45D5-AD90-CBB068F261FD}"/>
                                                            </a:ext>
                                                          </a:extLst>
                                                        </p:cNvPr>
                                                        <p:cNvGrpSpPr/>
                                                        <p:nvPr/>
                                                      </p:nvGrpSpPr>
                                                      <p:grpSpPr>
                                                        <a:xfrm>
                                                          <a:off x="498076" y="3516455"/>
                                                          <a:ext cx="5171012" cy="4253449"/>
                                                          <a:chOff x="498076" y="3516455"/>
                                                          <a:chExt cx="5171012" cy="4253449"/>
                                                        </a:xfrm>
                                                      </p:grpSpPr>
                                                      <p:grpSp>
                                                        <p:nvGrpSpPr>
                                                          <p:cNvPr id="151" name="Группа 150">
                                                            <a:extLst>
                                                              <a:ext uri="{FF2B5EF4-FFF2-40B4-BE49-F238E27FC236}">
                                                                <a16:creationId xmlns:a16="http://schemas.microsoft.com/office/drawing/2014/main" id="{6C1574E5-EB92-4858-B3CB-85D4535C244D}"/>
                                                              </a:ext>
                                                            </a:extLst>
                                                          </p:cNvPr>
                                                          <p:cNvGrpSpPr/>
                                                          <p:nvPr/>
                                                        </p:nvGrpSpPr>
                                                        <p:grpSpPr>
                                                          <a:xfrm>
                                                            <a:off x="498076" y="3516455"/>
                                                            <a:ext cx="5171012" cy="4253449"/>
                                                            <a:chOff x="520205" y="3584837"/>
                                                            <a:chExt cx="5171012" cy="4253449"/>
                                                          </a:xfrm>
                                                        </p:grpSpPr>
                                                        <p:graphicFrame>
                                                          <p:nvGraphicFramePr>
                                                            <p:cNvPr id="146" name="Объект 145">
                                                              <a:extLst>
                                                                <a:ext uri="{FF2B5EF4-FFF2-40B4-BE49-F238E27FC236}">
                                                                  <a16:creationId xmlns:a16="http://schemas.microsoft.com/office/drawing/2014/main" id="{31ADE4B6-94F0-4220-9496-EA3546AC9284}"/>
                                                                </a:ext>
                                                              </a:extLst>
                                                            </p:cNvPr>
                                                            <p:cNvGraphicFramePr>
                                                              <a:graphicFrameLocks noChangeAspect="1"/>
                                                            </p:cNvGraphicFramePr>
                                                            <p:nvPr/>
                                                          </p:nvGraphicFramePr>
                                                          <p:xfrm>
                                                            <a:off x="1130300" y="4627563"/>
                                                            <a:ext cx="490538" cy="412750"/>
                                                          </p:xfrm>
                                                          <a:graphic>
                                                            <a:graphicData uri="http://schemas.openxmlformats.org/presentationml/2006/ole">
                                                              <mc:AlternateContent xmlns:mc="http://schemas.openxmlformats.org/markup-compatibility/2006">
                                                                <mc:Choice xmlns:v="urn:schemas-microsoft-com:vml" Requires="v">
                                                                  <p:oleObj name="Equation" r:id="rId5" imgW="330120" imgH="279360" progId="Equation.DSMT4">
                                                                    <p:embed/>
                                                                  </p:oleObj>
                                                                </mc:Choice>
                                                                <mc:Fallback>
                                                                  <p:oleObj name="Equation" r:id="rId5" imgW="330120" imgH="279360" progId="Equation.DSMT4">
                                                                    <p:embed/>
                                                                    <p:pic>
                                                                      <p:nvPicPr>
                                                                        <p:cNvPr id="146" name="Объект 145">
                                                                          <a:extLst>
                                                                            <a:ext uri="{FF2B5EF4-FFF2-40B4-BE49-F238E27FC236}">
                                                                              <a16:creationId xmlns:a16="http://schemas.microsoft.com/office/drawing/2014/main" id="{31ADE4B6-94F0-4220-9496-EA3546AC9284}"/>
                                                                            </a:ext>
                                                                          </a:extLst>
                                                                        </p:cNvPr>
                                                                        <p:cNvPicPr/>
                                                                        <p:nvPr/>
                                                                      </p:nvPicPr>
                                                                      <p:blipFill>
                                                                        <a:blip r:embed="rId6"/>
                                                                        <a:stretch>
                                                                          <a:fillRect/>
                                                                        </a:stretch>
                                                                      </p:blipFill>
                                                                      <p:spPr>
                                                                        <a:xfrm>
                                                                          <a:off x="1130300" y="4627563"/>
                                                                          <a:ext cx="490538" cy="412750"/>
                                                                        </a:xfrm>
                                                                        <a:prstGeom prst="rect">
                                                                          <a:avLst/>
                                                                        </a:prstGeom>
                                                                      </p:spPr>
                                                                    </p:pic>
                                                                  </p:oleObj>
                                                                </mc:Fallback>
                                                              </mc:AlternateContent>
                                                            </a:graphicData>
                                                          </a:graphic>
                                                        </p:graphicFrame>
                                                        <p:grpSp>
                                                          <p:nvGrpSpPr>
                                                            <p:cNvPr id="150" name="Группа 149">
                                                              <a:extLst>
                                                                <a:ext uri="{FF2B5EF4-FFF2-40B4-BE49-F238E27FC236}">
                                                                  <a16:creationId xmlns:a16="http://schemas.microsoft.com/office/drawing/2014/main" id="{339954E8-A562-48F0-983B-691E74BC4B5A}"/>
                                                                </a:ext>
                                                              </a:extLst>
                                                            </p:cNvPr>
                                                            <p:cNvGrpSpPr/>
                                                            <p:nvPr/>
                                                          </p:nvGrpSpPr>
                                                          <p:grpSpPr>
                                                            <a:xfrm>
                                                              <a:off x="520205" y="3584837"/>
                                                              <a:ext cx="5171012" cy="4253449"/>
                                                              <a:chOff x="498076" y="3556360"/>
                                                              <a:chExt cx="5171012" cy="4253449"/>
                                                            </a:xfrm>
                                                          </p:grpSpPr>
                                                          <p:grpSp>
                                                            <p:nvGrpSpPr>
                                                              <p:cNvPr id="145" name="Группа 144">
                                                                <a:extLst>
                                                                  <a:ext uri="{FF2B5EF4-FFF2-40B4-BE49-F238E27FC236}">
                                                                    <a16:creationId xmlns:a16="http://schemas.microsoft.com/office/drawing/2014/main" id="{6A2B969A-6607-477D-8DA6-9F3E84495B27}"/>
                                                                  </a:ext>
                                                                </a:extLst>
                                                              </p:cNvPr>
                                                              <p:cNvGrpSpPr/>
                                                              <p:nvPr/>
                                                            </p:nvGrpSpPr>
                                                            <p:grpSpPr>
                                                              <a:xfrm>
                                                                <a:off x="498076" y="3556360"/>
                                                                <a:ext cx="5171012" cy="4253449"/>
                                                                <a:chOff x="469750" y="3463067"/>
                                                                <a:chExt cx="5171012" cy="4253449"/>
                                                              </a:xfrm>
                                                            </p:grpSpPr>
                                                            <p:grpSp>
                                                              <p:nvGrpSpPr>
                                                                <p:cNvPr id="141" name="Группа 140">
                                                                  <a:extLst>
                                                                    <a:ext uri="{FF2B5EF4-FFF2-40B4-BE49-F238E27FC236}">
                                                                      <a16:creationId xmlns:a16="http://schemas.microsoft.com/office/drawing/2014/main" id="{8DDA92B8-D2EB-4C6D-9954-7509662D6346}"/>
                                                                    </a:ext>
                                                                  </a:extLst>
                                                                </p:cNvPr>
                                                                <p:cNvGrpSpPr/>
                                                                <p:nvPr/>
                                                              </p:nvGrpSpPr>
                                                              <p:grpSpPr>
                                                                <a:xfrm>
                                                                  <a:off x="469750" y="3463067"/>
                                                                  <a:ext cx="5171012" cy="4253449"/>
                                                                  <a:chOff x="469750" y="3463067"/>
                                                                  <a:chExt cx="5171012" cy="4253449"/>
                                                                </a:xfrm>
                                                              </p:grpSpPr>
                                                              <p:grpSp>
                                                                <p:nvGrpSpPr>
                                                                  <p:cNvPr id="98" name="Группа 97">
                                                                    <a:extLst>
                                                                      <a:ext uri="{FF2B5EF4-FFF2-40B4-BE49-F238E27FC236}">
                                                                        <a16:creationId xmlns:a16="http://schemas.microsoft.com/office/drawing/2014/main" id="{0396EF16-1B07-4489-8934-B0EA12E2E796}"/>
                                                                      </a:ext>
                                                                    </a:extLst>
                                                                  </p:cNvPr>
                                                                  <p:cNvGrpSpPr/>
                                                                  <p:nvPr/>
                                                                </p:nvGrpSpPr>
                                                                <p:grpSpPr>
                                                                  <a:xfrm>
                                                                    <a:off x="469750" y="3463067"/>
                                                                    <a:ext cx="5171012" cy="4253449"/>
                                                                    <a:chOff x="469750" y="3463067"/>
                                                                    <a:chExt cx="5171012" cy="4253449"/>
                                                                  </a:xfrm>
                                                                </p:grpSpPr>
                                                                <p:grpSp>
                                                                  <p:nvGrpSpPr>
                                                                    <p:cNvPr id="97" name="Группа 96">
                                                                      <a:extLst>
                                                                        <a:ext uri="{FF2B5EF4-FFF2-40B4-BE49-F238E27FC236}">
                                                                          <a16:creationId xmlns:a16="http://schemas.microsoft.com/office/drawing/2014/main" id="{9D89A4CD-34CD-495E-82DE-E66E9C2F1155}"/>
                                                                        </a:ext>
                                                                      </a:extLst>
                                                                    </p:cNvPr>
                                                                    <p:cNvGrpSpPr/>
                                                                    <p:nvPr/>
                                                                  </p:nvGrpSpPr>
                                                                  <p:grpSpPr>
                                                                    <a:xfrm>
                                                                      <a:off x="469750" y="3463067"/>
                                                                      <a:ext cx="5171012" cy="4253449"/>
                                                                      <a:chOff x="469750" y="3463067"/>
                                                                      <a:chExt cx="5171012" cy="4253449"/>
                                                                    </a:xfrm>
                                                                  </p:grpSpPr>
                                                                  <p:grpSp>
                                                                    <p:nvGrpSpPr>
                                                                      <p:cNvPr id="92" name="Группа 91">
                                                                        <a:extLst>
                                                                          <a:ext uri="{FF2B5EF4-FFF2-40B4-BE49-F238E27FC236}">
                                                                            <a16:creationId xmlns:a16="http://schemas.microsoft.com/office/drawing/2014/main" id="{637978C6-7D95-4D80-8574-C86A98DB2095}"/>
                                                                          </a:ext>
                                                                        </a:extLst>
                                                                      </p:cNvPr>
                                                                      <p:cNvGrpSpPr/>
                                                                      <p:nvPr/>
                                                                    </p:nvGrpSpPr>
                                                                    <p:grpSpPr>
                                                                      <a:xfrm>
                                                                        <a:off x="469750" y="3463067"/>
                                                                        <a:ext cx="5171012" cy="4253449"/>
                                                                        <a:chOff x="469750" y="3463067"/>
                                                                        <a:chExt cx="5171012" cy="4253449"/>
                                                                      </a:xfrm>
                                                                    </p:grpSpPr>
                                                                    <p:grpSp>
                                                                      <p:nvGrpSpPr>
                                                                        <p:cNvPr id="46" name="Группа 45">
                                                                          <a:extLst>
                                                                            <a:ext uri="{FF2B5EF4-FFF2-40B4-BE49-F238E27FC236}">
                                                                              <a16:creationId xmlns:a16="http://schemas.microsoft.com/office/drawing/2014/main" id="{8953C8D4-E43B-4A4E-856F-AC0862B043F5}"/>
                                                                            </a:ext>
                                                                          </a:extLst>
                                                                        </p:cNvPr>
                                                                        <p:cNvGrpSpPr/>
                                                                        <p:nvPr/>
                                                                      </p:nvGrpSpPr>
                                                                      <p:grpSpPr>
                                                                        <a:xfrm>
                                                                          <a:off x="469750" y="3463067"/>
                                                                          <a:ext cx="5171012" cy="4253449"/>
                                                                          <a:chOff x="483091" y="3278891"/>
                                                                          <a:chExt cx="5171012" cy="4253449"/>
                                                                        </a:xfrm>
                                                                      </p:grpSpPr>
                                                                      <p:graphicFrame>
                                                                        <p:nvGraphicFramePr>
                                                                          <p:cNvPr id="134" name="Объект 133">
                                                                            <a:extLst>
                                                                              <a:ext uri="{FF2B5EF4-FFF2-40B4-BE49-F238E27FC236}">
                                                                                <a16:creationId xmlns:a16="http://schemas.microsoft.com/office/drawing/2014/main" id="{298BE57E-44FA-496A-8550-D2A27980C158}"/>
                                                                              </a:ext>
                                                                            </a:extLst>
                                                                          </p:cNvPr>
                                                                          <p:cNvGraphicFramePr>
                                                                            <a:graphicFrameLocks noChangeAspect="1"/>
                                                                          </p:cNvGraphicFramePr>
                                                                          <p:nvPr/>
                                                                        </p:nvGraphicFramePr>
                                                                        <p:xfrm>
                                                                          <a:off x="1811923" y="6065295"/>
                                                                          <a:ext cx="165100" cy="304800"/>
                                                                        </p:xfrm>
                                                                        <a:graphic>
                                                                          <a:graphicData uri="http://schemas.openxmlformats.org/presentationml/2006/ole">
                                                                            <mc:AlternateContent xmlns:mc="http://schemas.openxmlformats.org/markup-compatibility/2006">
                                                                              <mc:Choice xmlns:v="urn:schemas-microsoft-com:vml" Requires="v">
                                                                                <p:oleObj name="Equation" r:id="rId7" imgW="164880" imgH="304560" progId="Equation.DSMT4">
                                                                                  <p:embed/>
                                                                                </p:oleObj>
                                                                              </mc:Choice>
                                                                              <mc:Fallback>
                                                                                <p:oleObj name="Equation" r:id="rId7" imgW="164880" imgH="304560" progId="Equation.DSMT4">
                                                                                  <p:embed/>
                                                                                  <p:pic>
                                                                                    <p:nvPicPr>
                                                                                      <p:cNvPr id="134" name="Объект 133">
                                                                                        <a:extLst>
                                                                                          <a:ext uri="{FF2B5EF4-FFF2-40B4-BE49-F238E27FC236}">
                                                                                            <a16:creationId xmlns:a16="http://schemas.microsoft.com/office/drawing/2014/main" id="{298BE57E-44FA-496A-8550-D2A27980C158}"/>
                                                                                          </a:ext>
                                                                                        </a:extLst>
                                                                                      </p:cNvPr>
                                                                                      <p:cNvPicPr/>
                                                                                      <p:nvPr/>
                                                                                    </p:nvPicPr>
                                                                                    <p:blipFill>
                                                                                      <a:blip r:embed="rId8"/>
                                                                                      <a:stretch>
                                                                                        <a:fillRect/>
                                                                                      </a:stretch>
                                                                                    </p:blipFill>
                                                                                    <p:spPr>
                                                                                      <a:xfrm>
                                                                                        <a:off x="1811923" y="6065295"/>
                                                                                        <a:ext cx="165100" cy="304800"/>
                                                                                      </a:xfrm>
                                                                                      <a:prstGeom prst="rect">
                                                                                        <a:avLst/>
                                                                                      </a:prstGeom>
                                                                                    </p:spPr>
                                                                                  </p:pic>
                                                                                </p:oleObj>
                                                                              </mc:Fallback>
                                                                            </mc:AlternateContent>
                                                                          </a:graphicData>
                                                                        </a:graphic>
                                                                      </p:graphicFrame>
                                                                      <p:grpSp>
                                                                        <p:nvGrpSpPr>
                                                                          <p:cNvPr id="44" name="Группа 43">
                                                                            <a:extLst>
                                                                              <a:ext uri="{FF2B5EF4-FFF2-40B4-BE49-F238E27FC236}">
                                                                                <a16:creationId xmlns:a16="http://schemas.microsoft.com/office/drawing/2014/main" id="{33DC06C5-D07B-44FA-A32E-8279C119F863}"/>
                                                                              </a:ext>
                                                                            </a:extLst>
                                                                          </p:cNvPr>
                                                                          <p:cNvGrpSpPr/>
                                                                          <p:nvPr/>
                                                                        </p:nvGrpSpPr>
                                                                        <p:grpSpPr>
                                                                          <a:xfrm>
                                                                            <a:off x="483091" y="3278891"/>
                                                                            <a:ext cx="5171012" cy="4253449"/>
                                                                            <a:chOff x="462417" y="3278891"/>
                                                                            <a:chExt cx="5171012" cy="4253449"/>
                                                                          </a:xfrm>
                                                                        </p:grpSpPr>
                                                                        <p:grpSp>
                                                                          <p:nvGrpSpPr>
                                                                            <p:cNvPr id="43" name="Группа 42">
                                                                              <a:extLst>
                                                                                <a:ext uri="{FF2B5EF4-FFF2-40B4-BE49-F238E27FC236}">
                                                                                  <a16:creationId xmlns:a16="http://schemas.microsoft.com/office/drawing/2014/main" id="{908BB246-0DBE-4614-8FE4-E2CEA01C474B}"/>
                                                                                </a:ext>
                                                                              </a:extLst>
                                                                            </p:cNvPr>
                                                                            <p:cNvGrpSpPr/>
                                                                            <p:nvPr/>
                                                                          </p:nvGrpSpPr>
                                                                          <p:grpSpPr>
                                                                            <a:xfrm>
                                                                              <a:off x="462417" y="3278891"/>
                                                                              <a:ext cx="5171012" cy="4253449"/>
                                                                              <a:chOff x="462417" y="3278891"/>
                                                                              <a:chExt cx="5171012" cy="4253449"/>
                                                                            </a:xfrm>
                                                                          </p:grpSpPr>
                                                                          <p:grpSp>
                                                                            <p:nvGrpSpPr>
                                                                              <p:cNvPr id="41" name="Группа 40">
                                                                                <a:extLst>
                                                                                  <a:ext uri="{FF2B5EF4-FFF2-40B4-BE49-F238E27FC236}">
                                                                                    <a16:creationId xmlns:a16="http://schemas.microsoft.com/office/drawing/2014/main" id="{680C8673-B115-4863-B83B-C951FDFB18BD}"/>
                                                                                  </a:ext>
                                                                                </a:extLst>
                                                                              </p:cNvPr>
                                                                              <p:cNvGrpSpPr/>
                                                                              <p:nvPr/>
                                                                            </p:nvGrpSpPr>
                                                                            <p:grpSpPr>
                                                                              <a:xfrm>
                                                                                <a:off x="462417" y="3278891"/>
                                                                                <a:ext cx="5171012" cy="4253449"/>
                                                                                <a:chOff x="462417" y="3278891"/>
                                                                                <a:chExt cx="5171012" cy="4253449"/>
                                                                              </a:xfrm>
                                                                            </p:grpSpPr>
                                                                            <p:grpSp>
                                                                              <p:nvGrpSpPr>
                                                                                <p:cNvPr id="32" name="Группа 31">
                                                                                  <a:extLst>
                                                                                    <a:ext uri="{FF2B5EF4-FFF2-40B4-BE49-F238E27FC236}">
                                                                                      <a16:creationId xmlns:a16="http://schemas.microsoft.com/office/drawing/2014/main" id="{BCE36A8B-2A02-4F8C-9A19-D58023B33759}"/>
                                                                                    </a:ext>
                                                                                  </a:extLst>
                                                                                </p:cNvPr>
                                                                                <p:cNvGrpSpPr/>
                                                                                <p:nvPr/>
                                                                              </p:nvGrpSpPr>
                                                                              <p:grpSpPr>
                                                                                <a:xfrm>
                                                                                  <a:off x="462417" y="3278891"/>
                                                                                  <a:ext cx="5171012" cy="4253449"/>
                                                                                  <a:chOff x="462417" y="3278891"/>
                                                                                  <a:chExt cx="5171012" cy="4253449"/>
                                                                                </a:xfrm>
                                                                              </p:grpSpPr>
                                                                              <p:grpSp>
                                                                                <p:nvGrpSpPr>
                                                                                  <p:cNvPr id="30" name="Группа 29">
                                                                                    <a:extLst>
                                                                                      <a:ext uri="{FF2B5EF4-FFF2-40B4-BE49-F238E27FC236}">
                                                                                        <a16:creationId xmlns:a16="http://schemas.microsoft.com/office/drawing/2014/main" id="{697EEB7D-CC3E-49D5-BECA-CBD72B1A7721}"/>
                                                                                      </a:ext>
                                                                                    </a:extLst>
                                                                                  </p:cNvPr>
                                                                                  <p:cNvGrpSpPr/>
                                                                                  <p:nvPr/>
                                                                                </p:nvGrpSpPr>
                                                                                <p:grpSpPr>
                                                                                  <a:xfrm>
                                                                                    <a:off x="462417" y="3278891"/>
                                                                                    <a:ext cx="5171012" cy="4253449"/>
                                                                                    <a:chOff x="462417" y="3278891"/>
                                                                                    <a:chExt cx="5171012" cy="4253449"/>
                                                                                  </a:xfrm>
                                                                                </p:grpSpPr>
                                                                                <p:grpSp>
                                                                                  <p:nvGrpSpPr>
                                                                                    <p:cNvPr id="27" name="Группа 26">
                                                                                      <a:extLst>
                                                                                        <a:ext uri="{FF2B5EF4-FFF2-40B4-BE49-F238E27FC236}">
                                                                                          <a16:creationId xmlns:a16="http://schemas.microsoft.com/office/drawing/2014/main" id="{9BC8BA05-922B-47D4-AFE9-EEA954FF4F1C}"/>
                                                                                        </a:ext>
                                                                                      </a:extLst>
                                                                                    </p:cNvPr>
                                                                                    <p:cNvGrpSpPr/>
                                                                                    <p:nvPr/>
                                                                                  </p:nvGrpSpPr>
                                                                                  <p:grpSpPr>
                                                                                    <a:xfrm>
                                                                                      <a:off x="462417" y="3278891"/>
                                                                                      <a:ext cx="5171012" cy="4253449"/>
                                                                                      <a:chOff x="462417" y="3278891"/>
                                                                                      <a:chExt cx="5171012" cy="4253449"/>
                                                                                    </a:xfrm>
                                                                                  </p:grpSpPr>
                                                                                  <p:grpSp>
                                                                                    <p:nvGrpSpPr>
                                                                                      <p:cNvPr id="26" name="Группа 25">
                                                                                        <a:extLst>
                                                                                          <a:ext uri="{FF2B5EF4-FFF2-40B4-BE49-F238E27FC236}">
                                                                                            <a16:creationId xmlns:a16="http://schemas.microsoft.com/office/drawing/2014/main" id="{387F1831-97DE-42F8-A3B4-45F833B2E8B9}"/>
                                                                                          </a:ext>
                                                                                        </a:extLst>
                                                                                      </p:cNvPr>
                                                                                      <p:cNvGrpSpPr/>
                                                                                      <p:nvPr/>
                                                                                    </p:nvGrpSpPr>
                                                                                    <p:grpSpPr>
                                                                                      <a:xfrm>
                                                                                        <a:off x="462417" y="3278891"/>
                                                                                        <a:ext cx="5171012" cy="4253449"/>
                                                                                        <a:chOff x="-50800" y="3578137"/>
                                                                                        <a:chExt cx="5171012" cy="4253449"/>
                                                                                      </a:xfrm>
                                                                                    </p:grpSpPr>
                                                                                    <p:grpSp>
                                                                                      <p:nvGrpSpPr>
                                                                                        <p:cNvPr id="25" name="Группа 24">
                                                                                          <a:extLst>
                                                                                            <a:ext uri="{FF2B5EF4-FFF2-40B4-BE49-F238E27FC236}">
                                                                                              <a16:creationId xmlns:a16="http://schemas.microsoft.com/office/drawing/2014/main" id="{E9C5A13C-1167-445D-8C69-8E2EE109D3E8}"/>
                                                                                            </a:ext>
                                                                                          </a:extLst>
                                                                                        </p:cNvPr>
                                                                                        <p:cNvGrpSpPr/>
                                                                                        <p:nvPr/>
                                                                                      </p:nvGrpSpPr>
                                                                                      <p:grpSpPr>
                                                                                        <a:xfrm>
                                                                                          <a:off x="-50800" y="3741663"/>
                                                                                          <a:ext cx="4839951" cy="3889868"/>
                                                                                          <a:chOff x="-50800" y="3741663"/>
                                                                                          <a:chExt cx="4839951" cy="3889868"/>
                                                                                        </a:xfrm>
                                                                                      </p:grpSpPr>
                                                                                      <p:cxnSp>
                                                                                        <p:nvCxnSpPr>
                                                                                          <p:cNvPr id="94" name="Прямая со стрелкой 93">
                                                                                            <a:extLst>
                                                                                              <a:ext uri="{FF2B5EF4-FFF2-40B4-BE49-F238E27FC236}">
                                                                                                <a16:creationId xmlns:a16="http://schemas.microsoft.com/office/drawing/2014/main" id="{35D6052E-9DCB-4C6B-9F1F-6C9C37F8A9F8}"/>
                                                                                              </a:ext>
                                                                                            </a:extLst>
                                                                                          </p:cNvPr>
                                                                                          <p:cNvCxnSpPr>
                                                                                            <a:cxnSpLocks/>
                                                                                          </p:cNvCxnSpPr>
                                                                                          <p:nvPr/>
                                                                                        </p:nvCxnSpPr>
                                                                                        <p:spPr>
                                                                                          <a:xfrm flipV="1">
                                                                                            <a:off x="1062495" y="6351888"/>
                                                                                            <a:ext cx="3726656" cy="14004"/>
                                                                                          </a:xfrm>
                                                                                          <a:prstGeom prst="straightConnector1">
                                                                                            <a:avLst/>
                                                                                          </a:prstGeom>
                                                                                          <a:ln w="31750">
                                                                                            <a:solidFill>
                                                                                              <a:schemeClr val="accent1">
                                                                                                <a:lumMod val="75000"/>
                                                                                              </a:schemeClr>
                                                                                            </a:solidFill>
                                                                                            <a:tailEnd type="triangle"/>
                                                                                          </a:ln>
                                                                                        </p:spPr>
                                                                                        <p:style>
                                                                                          <a:lnRef idx="1">
                                                                                            <a:schemeClr val="accent1"/>
                                                                                          </a:lnRef>
                                                                                          <a:fillRef idx="0">
                                                                                            <a:schemeClr val="accent1"/>
                                                                                          </a:fillRef>
                                                                                          <a:effectRef idx="0">
                                                                                            <a:schemeClr val="accent1"/>
                                                                                          </a:effectRef>
                                                                                          <a:fontRef idx="minor">
                                                                                            <a:schemeClr val="tx1"/>
                                                                                          </a:fontRef>
                                                                                        </p:style>
                                                                                      </p:cxnSp>
                                                                                      <p:cxnSp>
                                                                                        <p:nvCxnSpPr>
                                                                                          <p:cNvPr id="96" name="Прямая со стрелкой 95">
                                                                                            <a:extLst>
                                                                                              <a:ext uri="{FF2B5EF4-FFF2-40B4-BE49-F238E27FC236}">
                                                                                                <a16:creationId xmlns:a16="http://schemas.microsoft.com/office/drawing/2014/main" id="{B8D526D3-12C5-4F7E-8BAA-65396C536D80}"/>
                                                                                              </a:ext>
                                                                                            </a:extLst>
                                                                                          </p:cNvPr>
                                                                                          <p:cNvCxnSpPr>
                                                                                            <a:cxnSpLocks/>
                                                                                          </p:cNvCxnSpPr>
                                                                                          <p:nvPr/>
                                                                                        </p:nvCxnSpPr>
                                                                                        <p:spPr>
                                                                                          <a:xfrm flipH="1" flipV="1">
                                                                                            <a:off x="1035844" y="3741663"/>
                                                                                            <a:ext cx="2" cy="2622879"/>
                                                                                          </a:xfrm>
                                                                                          <a:prstGeom prst="straightConnector1">
                                                                                            <a:avLst/>
                                                                                          </a:prstGeom>
                                                                                          <a:ln w="31750">
                                                                                            <a:solidFill>
                                                                                              <a:schemeClr val="accent1">
                                                                                                <a:lumMod val="75000"/>
                                                                                              </a:schemeClr>
                                                                                            </a:solidFill>
                                                                                            <a:tailEnd type="triangle"/>
                                                                                          </a:ln>
                                                                                        </p:spPr>
                                                                                        <p:style>
                                                                                          <a:lnRef idx="1">
                                                                                            <a:schemeClr val="accent1"/>
                                                                                          </a:lnRef>
                                                                                          <a:fillRef idx="0">
                                                                                            <a:schemeClr val="accent1"/>
                                                                                          </a:fillRef>
                                                                                          <a:effectRef idx="0">
                                                                                            <a:schemeClr val="accent1"/>
                                                                                          </a:effectRef>
                                                                                          <a:fontRef idx="minor">
                                                                                            <a:schemeClr val="tx1"/>
                                                                                          </a:fontRef>
                                                                                        </p:style>
                                                                                      </p:cxnSp>
                                                                                      <p:cxnSp>
                                                                                        <p:nvCxnSpPr>
                                                                                          <p:cNvPr id="99" name="Прямая со стрелкой 98">
                                                                                            <a:extLst>
                                                                                              <a:ext uri="{FF2B5EF4-FFF2-40B4-BE49-F238E27FC236}">
                                                                                                <a16:creationId xmlns:a16="http://schemas.microsoft.com/office/drawing/2014/main" id="{F096D804-968C-4F59-92B2-1D774F0F189B}"/>
                                                                                              </a:ext>
                                                                                            </a:extLst>
                                                                                          </p:cNvPr>
                                                                                          <p:cNvCxnSpPr>
                                                                                            <a:cxnSpLocks/>
                                                                                          </p:cNvCxnSpPr>
                                                                                          <p:nvPr/>
                                                                                        </p:nvCxnSpPr>
                                                                                        <p:spPr>
                                                                                          <a:xfrm flipH="1">
                                                                                            <a:off x="-50800" y="6025473"/>
                                                                                            <a:ext cx="1373567" cy="1606058"/>
                                                                                          </a:xfrm>
                                                                                          <a:prstGeom prst="straightConnector1">
                                                                                            <a:avLst/>
                                                                                          </a:prstGeom>
                                                                                          <a:ln w="31750">
                                                                                            <a:solidFill>
                                                                                              <a:schemeClr val="accent1">
                                                                                                <a:lumMod val="75000"/>
                                                                                              </a:schemeClr>
                                                                                            </a:solidFill>
                                                                                            <a:tailEnd type="triangle"/>
                                                                                          </a:ln>
                                                                                        </p:spPr>
                                                                                        <p:style>
                                                                                          <a:lnRef idx="1">
                                                                                            <a:schemeClr val="accent1"/>
                                                                                          </a:lnRef>
                                                                                          <a:fillRef idx="0">
                                                                                            <a:schemeClr val="accent1"/>
                                                                                          </a:fillRef>
                                                                                          <a:effectRef idx="0">
                                                                                            <a:schemeClr val="accent1"/>
                                                                                          </a:effectRef>
                                                                                          <a:fontRef idx="minor">
                                                                                            <a:schemeClr val="tx1"/>
                                                                                          </a:fontRef>
                                                                                        </p:style>
                                                                                      </p:cxnSp>
                                                                                    </p:grpSp>
                                                                                    <p:sp>
                                                                                      <p:nvSpPr>
                                                                                        <p:cNvPr id="104" name="TextBox 103">
                                                                                          <a:extLst>
                                                                                            <a:ext uri="{FF2B5EF4-FFF2-40B4-BE49-F238E27FC236}">
                                                                                              <a16:creationId xmlns:a16="http://schemas.microsoft.com/office/drawing/2014/main" id="{D61EA7DF-F10F-447B-ABED-71174EFC8945}"/>
                                                                                            </a:ext>
                                                                                          </a:extLst>
                                                                                        </p:cNvPr>
                                                                                        <p:cNvSpPr txBox="1"/>
                                                                                        <p:nvPr/>
                                                                                      </p:nvSpPr>
                                                                                      <p:spPr>
                                                                                        <a:xfrm>
                                                                                          <a:off x="1009153" y="3578137"/>
                                                                                          <a:ext cx="428502" cy="400110"/>
                                                                                        </a:xfrm>
                                                                                        <a:prstGeom prst="rect">
                                                                                          <a:avLst/>
                                                                                        </a:prstGeom>
                                                                                        <a:noFill/>
                                                                                      </p:spPr>
                                                                                      <p:txBody>
                                                                                        <a:bodyPr wrap="square" rtlCol="0">
                                                                                          <a:spAutoFit/>
                                                                                        </a:bodyPr>
                                                                                        <a:lstStyle/>
                                                                                        <a:p>
                                                                                          <a:r>
                                                                                            <a:rPr lang="en-US" sz="2000" b="1" i="1">
                                                                                              <a:solidFill>
                                                                                                <a:schemeClr val="accent1">
                                                                                                  <a:lumMod val="75000"/>
                                                                                                </a:schemeClr>
                                                                                              </a:solidFill>
                                                                                              <a:latin typeface="Constantia" panose="02030602050306030303" pitchFamily="18" charset="0"/>
                                                                                            </a:rPr>
                                                                                            <a:t>Z</a:t>
                                                                                          </a:r>
                                                                                          <a:endParaRPr lang="ru-RU" sz="2000" b="1" i="1">
                                                                                            <a:solidFill>
                                                                                              <a:schemeClr val="accent1">
                                                                                                <a:lumMod val="75000"/>
                                                                                              </a:schemeClr>
                                                                                            </a:solidFill>
                                                                                            <a:latin typeface="Constantia" panose="02030602050306030303" pitchFamily="18" charset="0"/>
                                                                                          </a:endParaRPr>
                                                                                        </a:p>
                                                                                      </p:txBody>
                                                                                    </p:sp>
                                                                                    <p:sp>
                                                                                      <p:nvSpPr>
                                                                                        <p:cNvPr id="106" name="TextBox 105">
                                                                                          <a:extLst>
                                                                                            <a:ext uri="{FF2B5EF4-FFF2-40B4-BE49-F238E27FC236}">
                                                                                              <a16:creationId xmlns:a16="http://schemas.microsoft.com/office/drawing/2014/main" id="{1FD6679A-9E47-4CA2-883E-50C7D555EE50}"/>
                                                                                            </a:ext>
                                                                                          </a:extLst>
                                                                                        </p:cNvPr>
                                                                                        <p:cNvSpPr txBox="1"/>
                                                                                        <p:nvPr/>
                                                                                      </p:nvSpPr>
                                                                                      <p:spPr>
                                                                                        <a:xfrm>
                                                                                          <a:off x="4691710" y="6164487"/>
                                                                                          <a:ext cx="428502" cy="400110"/>
                                                                                        </a:xfrm>
                                                                                        <a:prstGeom prst="rect">
                                                                                          <a:avLst/>
                                                                                        </a:prstGeom>
                                                                                        <a:noFill/>
                                                                                      </p:spPr>
                                                                                      <p:txBody>
                                                                                        <a:bodyPr wrap="square" rtlCol="0">
                                                                                          <a:spAutoFit/>
                                                                                        </a:bodyPr>
                                                                                        <a:lstStyle/>
                                                                                        <a:p>
                                                                                          <a:r>
                                                                                            <a:rPr lang="en-US" sz="2000" b="1" i="1">
                                                                                              <a:solidFill>
                                                                                                <a:schemeClr val="accent1">
                                                                                                  <a:lumMod val="75000"/>
                                                                                                </a:schemeClr>
                                                                                              </a:solidFill>
                                                                                              <a:latin typeface="Constantia" panose="02030602050306030303" pitchFamily="18" charset="0"/>
                                                                                            </a:rPr>
                                                                                            <a:t>Y</a:t>
                                                                                          </a:r>
                                                                                          <a:endParaRPr lang="ru-RU" sz="2000" b="1" i="1">
                                                                                            <a:solidFill>
                                                                                              <a:schemeClr val="accent1">
                                                                                                <a:lumMod val="75000"/>
                                                                                              </a:schemeClr>
                                                                                            </a:solidFill>
                                                                                            <a:latin typeface="Constantia" panose="02030602050306030303" pitchFamily="18" charset="0"/>
                                                                                          </a:endParaRPr>
                                                                                        </a:p>
                                                                                      </p:txBody>
                                                                                    </p:sp>
                                                                                    <p:sp>
                                                                                      <p:nvSpPr>
                                                                                        <p:cNvPr id="107" name="TextBox 106">
                                                                                          <a:extLst>
                                                                                            <a:ext uri="{FF2B5EF4-FFF2-40B4-BE49-F238E27FC236}">
                                                                                              <a16:creationId xmlns:a16="http://schemas.microsoft.com/office/drawing/2014/main" id="{146C8728-970F-4129-A3F8-B24B0D246D64}"/>
                                                                                            </a:ext>
                                                                                          </a:extLst>
                                                                                        </p:cNvPr>
                                                                                        <p:cNvSpPr txBox="1"/>
                                                                                        <p:nvPr/>
                                                                                      </p:nvSpPr>
                                                                                      <p:spPr>
                                                                                        <a:xfrm>
                                                                                          <a:off x="8655" y="7431476"/>
                                                                                          <a:ext cx="428502" cy="400110"/>
                                                                                        </a:xfrm>
                                                                                        <a:prstGeom prst="rect">
                                                                                          <a:avLst/>
                                                                                        </a:prstGeom>
                                                                                        <a:noFill/>
                                                                                      </p:spPr>
                                                                                      <p:txBody>
                                                                                        <a:bodyPr wrap="square" rtlCol="0">
                                                                                          <a:spAutoFit/>
                                                                                        </a:bodyPr>
                                                                                        <a:lstStyle/>
                                                                                        <a:p>
                                                                                          <a:r>
                                                                                            <a:rPr lang="en-US" sz="2000" b="1" i="1">
                                                                                              <a:solidFill>
                                                                                                <a:schemeClr val="accent1">
                                                                                                  <a:lumMod val="75000"/>
                                                                                                </a:schemeClr>
                                                                                              </a:solidFill>
                                                                                              <a:latin typeface="Constantia" panose="02030602050306030303" pitchFamily="18" charset="0"/>
                                                                                            </a:rPr>
                                                                                            <a:t>X</a:t>
                                                                                          </a:r>
                                                                                          <a:endParaRPr lang="ru-RU" sz="2000" b="1" i="1">
                                                                                            <a:solidFill>
                                                                                              <a:schemeClr val="accent1">
                                                                                                <a:lumMod val="75000"/>
                                                                                              </a:schemeClr>
                                                                                            </a:solidFill>
                                                                                            <a:latin typeface="Constantia" panose="02030602050306030303" pitchFamily="18" charset="0"/>
                                                                                          </a:endParaRPr>
                                                                                        </a:p>
                                                                                      </p:txBody>
                                                                                    </p:sp>
                                                                                  </p:grpSp>
                                                                                  <p:sp>
                                                                                    <p:nvSpPr>
                                                                                      <p:cNvPr id="109" name="Овал 108">
                                                                                        <a:extLst>
                                                                                          <a:ext uri="{FF2B5EF4-FFF2-40B4-BE49-F238E27FC236}">
                                                                                            <a16:creationId xmlns:a16="http://schemas.microsoft.com/office/drawing/2014/main" id="{51DA4C22-CEF4-4989-AB82-6A09A5FC82EF}"/>
                                                                                          </a:ext>
                                                                                        </a:extLst>
                                                                                      </p:cNvPr>
                                                                                      <p:cNvSpPr/>
                                                                                      <p:nvPr/>
                                                                                    </p:nvSpPr>
                                                                                    <p:spPr>
                                                                                      <a:xfrm>
                                                                                        <a:off x="1481268" y="5994435"/>
                                                                                        <a:ext cx="135585" cy="141721"/>
                                                                                      </a:xfrm>
                                                                                      <a:prstGeom prst="ellipse">
                                                                                        <a:avLst/>
                                                                                      </a:prstGeom>
                                                                                      <a:solidFill>
                                                                                        <a:srgbClr val="00B0F0"/>
                                                                                      </a:solidFill>
                                                                                      <a:ln>
                                                                                        <a:solidFill>
                                                                                          <a:srgbClr val="00B0F0"/>
                                                                                        </a:solidFill>
                                                                                      </a:ln>
                                                                                    </p:spPr>
                                                                                    <p:style>
                                                                                      <a:lnRef idx="2">
                                                                                        <a:schemeClr val="accent1">
                                                                                          <a:shade val="50000"/>
                                                                                        </a:schemeClr>
                                                                                      </a:lnRef>
                                                                                      <a:fillRef idx="1">
                                                                                        <a:schemeClr val="accent1"/>
                                                                                      </a:fillRef>
                                                                                      <a:effectRef idx="0">
                                                                                        <a:schemeClr val="accent1"/>
                                                                                      </a:effectRef>
                                                                                      <a:fontRef idx="minor">
                                                                                        <a:schemeClr val="lt1"/>
                                                                                      </a:fontRef>
                                                                                    </p:style>
                                                                                    <p:txBody>
                                                                                      <a:bodyPr rtlCol="0" anchor="ctr"/>
                                                                                      <a:lstStyle/>
                                                                                      <a:p>
                                                                                        <a:pPr algn="ctr"/>
                                                                                        <a:endParaRPr lang="ru-RU"/>
                                                                                      </a:p>
                                                                                    </p:txBody>
                                                                                  </p:sp>
                                                                                </p:grpSp>
                                                                                <p:cxnSp>
                                                                                  <p:nvCxnSpPr>
                                                                                    <p:cNvPr id="121" name="Прямая со стрелкой 120">
                                                                                      <a:extLst>
                                                                                        <a:ext uri="{FF2B5EF4-FFF2-40B4-BE49-F238E27FC236}">
                                                                                          <a16:creationId xmlns:a16="http://schemas.microsoft.com/office/drawing/2014/main" id="{1EFBB854-3F52-420D-847C-699D598BE64D}"/>
                                                                                        </a:ext>
                                                                                      </a:extLst>
                                                                                    </p:cNvPr>
                                                                                    <p:cNvCxnSpPr>
                                                                                      <a:cxnSpLocks/>
                                                                                    </p:cNvCxnSpPr>
                                                                                    <p:nvPr/>
                                                                                  </p:nvCxnSpPr>
                                                                                  <p:spPr>
                                                                                    <a:xfrm flipV="1">
                                                                                      <a:off x="1549060" y="5442180"/>
                                                                                      <a:ext cx="0" cy="552255"/>
                                                                                    </a:xfrm>
                                                                                    <a:prstGeom prst="straightConnector1">
                                                                                      <a:avLst/>
                                                                                    </a:prstGeom>
                                                                                    <a:ln w="34925">
                                                                                      <a:solidFill>
                                                                                        <a:srgbClr val="DC1661"/>
                                                                                      </a:solidFill>
                                                                                      <a:tailEnd type="triangle"/>
                                                                                    </a:ln>
                                                                                  </p:spPr>
                                                                                  <p:style>
                                                                                    <a:lnRef idx="1">
                                                                                      <a:schemeClr val="accent1"/>
                                                                                    </a:lnRef>
                                                                                    <a:fillRef idx="0">
                                                                                      <a:schemeClr val="accent1"/>
                                                                                    </a:fillRef>
                                                                                    <a:effectRef idx="0">
                                                                                      <a:schemeClr val="accent1"/>
                                                                                    </a:effectRef>
                                                                                    <a:fontRef idx="minor">
                                                                                      <a:schemeClr val="tx1"/>
                                                                                    </a:fontRef>
                                                                                  </p:style>
                                                                                </p:cxnSp>
                                                                              </p:grpSp>
                                                                              <p:cxnSp>
                                                                                <p:nvCxnSpPr>
                                                                                  <p:cNvPr id="131" name="Прямая со стрелкой 130">
                                                                                    <a:extLst>
                                                                                      <a:ext uri="{FF2B5EF4-FFF2-40B4-BE49-F238E27FC236}">
                                                                                        <a16:creationId xmlns:a16="http://schemas.microsoft.com/office/drawing/2014/main" id="{8B74C004-2735-4EFA-923E-DDB04D2D3B53}"/>
                                                                                      </a:ext>
                                                                                    </a:extLst>
                                                                                  </p:cNvPr>
                                                                                  <p:cNvCxnSpPr>
                                                                                    <a:cxnSpLocks/>
                                                                                  </p:cNvCxnSpPr>
                                                                                  <p:nvPr/>
                                                                                </p:nvCxnSpPr>
                                                                                <p:spPr>
                                                                                  <a:xfrm flipV="1">
                                                                                    <a:off x="1621602" y="6061261"/>
                                                                                    <a:ext cx="482146" cy="1"/>
                                                                                  </a:xfrm>
                                                                                  <a:prstGeom prst="straightConnector1">
                                                                                    <a:avLst/>
                                                                                  </a:prstGeom>
                                                                                  <a:ln w="34925">
                                                                                    <a:solidFill>
                                                                                      <a:srgbClr val="FFFFFF"/>
                                                                                    </a:solidFill>
                                                                                    <a:tailEnd type="triangle"/>
                                                                                  </a:ln>
                                                                                </p:spPr>
                                                                                <p:style>
                                                                                  <a:lnRef idx="1">
                                                                                    <a:schemeClr val="accent1"/>
                                                                                  </a:lnRef>
                                                                                  <a:fillRef idx="0">
                                                                                    <a:schemeClr val="accent1"/>
                                                                                  </a:fillRef>
                                                                                  <a:effectRef idx="0">
                                                                                    <a:schemeClr val="accent1"/>
                                                                                  </a:effectRef>
                                                                                  <a:fontRef idx="minor">
                                                                                    <a:schemeClr val="tx1"/>
                                                                                  </a:fontRef>
                                                                                </p:style>
                                                                              </p:cxnSp>
                                                                            </p:grpSp>
                                                                            <p:cxnSp>
                                                                              <p:nvCxnSpPr>
                                                                                <p:cNvPr id="132" name="Прямая со стрелкой 131">
                                                                                  <a:extLst>
                                                                                    <a:ext uri="{FF2B5EF4-FFF2-40B4-BE49-F238E27FC236}">
                                                                                      <a16:creationId xmlns:a16="http://schemas.microsoft.com/office/drawing/2014/main" id="{E19535BD-9C8B-4D5C-97C5-628B805633DC}"/>
                                                                                    </a:ext>
                                                                                  </a:extLst>
                                                                                </p:cNvPr>
                                                                                <p:cNvCxnSpPr>
                                                                                  <a:cxnSpLocks/>
                                                                                </p:cNvCxnSpPr>
                                                                                <p:nvPr/>
                                                                              </p:nvCxnSpPr>
                                                                              <p:spPr>
                                                                                <a:xfrm flipH="1">
                                                                                  <a:off x="1233488" y="6118110"/>
                                                                                  <a:ext cx="270063" cy="318409"/>
                                                                                </a:xfrm>
                                                                                <a:prstGeom prst="straightConnector1">
                                                                                  <a:avLst/>
                                                                                </a:prstGeom>
                                                                                <a:ln w="34925">
                                                                                  <a:solidFill>
                                                                                    <a:srgbClr val="DC1661"/>
                                                                                  </a:solidFill>
                                                                                  <a:tailEnd type="triangle"/>
                                                                                </a:ln>
                                                                              </p:spPr>
                                                                              <p:style>
                                                                                <a:lnRef idx="1">
                                                                                  <a:schemeClr val="accent1"/>
                                                                                </a:lnRef>
                                                                                <a:fillRef idx="0">
                                                                                  <a:schemeClr val="accent1"/>
                                                                                </a:fillRef>
                                                                                <a:effectRef idx="0">
                                                                                  <a:schemeClr val="accent1"/>
                                                                                </a:effectRef>
                                                                                <a:fontRef idx="minor">
                                                                                  <a:schemeClr val="tx1"/>
                                                                                </a:fontRef>
                                                                              </p:style>
                                                                            </p:cxnSp>
                                                                          </p:grpSp>
                                                                          <p:graphicFrame>
                                                                            <p:nvGraphicFramePr>
                                                                              <p:cNvPr id="42" name="Объект 41">
                                                                                <a:extLst>
                                                                                  <a:ext uri="{FF2B5EF4-FFF2-40B4-BE49-F238E27FC236}">
                                                                                    <a16:creationId xmlns:a16="http://schemas.microsoft.com/office/drawing/2014/main" id="{9B4772DD-8B94-4B7F-964B-4D55B1F2BAC8}"/>
                                                                                  </a:ext>
                                                                                </a:extLst>
                                                                              </p:cNvPr>
                                                                              <p:cNvGraphicFramePr>
                                                                                <a:graphicFrameLocks noChangeAspect="1"/>
                                                                              </p:cNvGraphicFramePr>
                                                                              <p:nvPr/>
                                                                            </p:nvGraphicFramePr>
                                                                            <p:xfrm>
                                                                              <a:off x="1475514" y="6165685"/>
                                                                              <a:ext cx="139700" cy="266700"/>
                                                                            </p:xfrm>
                                                                            <a:graphic>
                                                                              <a:graphicData uri="http://schemas.openxmlformats.org/presentationml/2006/ole">
                                                                                <mc:AlternateContent xmlns:mc="http://schemas.openxmlformats.org/markup-compatibility/2006">
                                                                                  <mc:Choice xmlns:v="urn:schemas-microsoft-com:vml" Requires="v">
                                                                                    <p:oleObj name="Equation" r:id="rId9" imgW="139680" imgH="266400" progId="Equation.DSMT4">
                                                                                      <p:embed/>
                                                                                    </p:oleObj>
                                                                                  </mc:Choice>
                                                                                  <mc:Fallback>
                                                                                    <p:oleObj name="Equation" r:id="rId9" imgW="139680" imgH="266400" progId="Equation.DSMT4">
                                                                                      <p:embed/>
                                                                                      <p:pic>
                                                                                        <p:nvPicPr>
                                                                                          <p:cNvPr id="42" name="Объект 41">
                                                                                            <a:extLst>
                                                                                              <a:ext uri="{FF2B5EF4-FFF2-40B4-BE49-F238E27FC236}">
                                                                                                <a16:creationId xmlns:a16="http://schemas.microsoft.com/office/drawing/2014/main" id="{9B4772DD-8B94-4B7F-964B-4D55B1F2BAC8}"/>
                                                                                              </a:ext>
                                                                                            </a:extLst>
                                                                                          </p:cNvPr>
                                                                                          <p:cNvPicPr/>
                                                                                          <p:nvPr/>
                                                                                        </p:nvPicPr>
                                                                                        <p:blipFill>
                                                                                          <a:blip r:embed="rId10"/>
                                                                                          <a:stretch>
                                                                                            <a:fillRect/>
                                                                                          </a:stretch>
                                                                                        </p:blipFill>
                                                                                        <p:spPr>
                                                                                          <a:xfrm>
                                                                                            <a:off x="1475514" y="6165685"/>
                                                                                            <a:ext cx="139700" cy="266700"/>
                                                                                          </a:xfrm>
                                                                                          <a:prstGeom prst="rect">
                                                                                            <a:avLst/>
                                                                                          </a:prstGeom>
                                                                                        </p:spPr>
                                                                                      </p:pic>
                                                                                    </p:oleObj>
                                                                                  </mc:Fallback>
                                                                                </mc:AlternateContent>
                                                                              </a:graphicData>
                                                                            </a:graphic>
                                                                          </p:graphicFrame>
                                                                        </p:grpSp>
                                                                        <p:graphicFrame>
                                                                          <p:nvGraphicFramePr>
                                                                            <p:cNvPr id="135" name="Объект 134">
                                                                              <a:extLst>
                                                                                <a:ext uri="{FF2B5EF4-FFF2-40B4-BE49-F238E27FC236}">
                                                                                  <a16:creationId xmlns:a16="http://schemas.microsoft.com/office/drawing/2014/main" id="{E7F2A4A6-FF67-474C-8154-46821AA23E24}"/>
                                                                                </a:ext>
                                                                              </a:extLst>
                                                                            </p:cNvPr>
                                                                            <p:cNvGraphicFramePr>
                                                                              <a:graphicFrameLocks noChangeAspect="1"/>
                                                                            </p:cNvGraphicFramePr>
                                                                            <p:nvPr/>
                                                                          </p:nvGraphicFramePr>
                                                                          <p:xfrm>
                                                                            <a:off x="1354138" y="5595938"/>
                                                                            <a:ext cx="165100" cy="266700"/>
                                                                          </p:xfrm>
                                                                          <a:graphic>
                                                                            <a:graphicData uri="http://schemas.openxmlformats.org/presentationml/2006/ole">
                                                                              <mc:AlternateContent xmlns:mc="http://schemas.openxmlformats.org/markup-compatibility/2006">
                                                                                <mc:Choice xmlns:v="urn:schemas-microsoft-com:vml" Requires="v">
                                                                                  <p:oleObj name="Equation" r:id="rId11" imgW="164880" imgH="266400" progId="Equation.DSMT4">
                                                                                    <p:embed/>
                                                                                  </p:oleObj>
                                                                                </mc:Choice>
                                                                                <mc:Fallback>
                                                                                  <p:oleObj name="Equation" r:id="rId11" imgW="164880" imgH="266400" progId="Equation.DSMT4">
                                                                                    <p:embed/>
                                                                                    <p:pic>
                                                                                      <p:nvPicPr>
                                                                                        <p:cNvPr id="135" name="Объект 134">
                                                                                          <a:extLst>
                                                                                            <a:ext uri="{FF2B5EF4-FFF2-40B4-BE49-F238E27FC236}">
                                                                                              <a16:creationId xmlns:a16="http://schemas.microsoft.com/office/drawing/2014/main" id="{E7F2A4A6-FF67-474C-8154-46821AA23E24}"/>
                                                                                            </a:ext>
                                                                                          </a:extLst>
                                                                                        </p:cNvPr>
                                                                                        <p:cNvPicPr/>
                                                                                        <p:nvPr/>
                                                                                      </p:nvPicPr>
                                                                                      <p:blipFill>
                                                                                        <a:blip r:embed="rId12"/>
                                                                                        <a:stretch>
                                                                                          <a:fillRect/>
                                                                                        </a:stretch>
                                                                                      </p:blipFill>
                                                                                      <p:spPr>
                                                                                        <a:xfrm>
                                                                                          <a:off x="1354138" y="5595938"/>
                                                                                          <a:ext cx="165100" cy="266700"/>
                                                                                        </a:xfrm>
                                                                                        <a:prstGeom prst="rect">
                                                                                          <a:avLst/>
                                                                                        </a:prstGeom>
                                                                                      </p:spPr>
                                                                                    </p:pic>
                                                                                  </p:oleObj>
                                                                                </mc:Fallback>
                                                                              </mc:AlternateContent>
                                                                            </a:graphicData>
                                                                          </a:graphic>
                                                                        </p:graphicFrame>
                                                                      </p:grpSp>
                                                                    </p:grpSp>
                                                                    <p:sp>
                                                                      <p:nvSpPr>
                                                                        <p:cNvPr id="47" name="Дуга 46">
                                                                          <a:extLst>
                                                                            <a:ext uri="{FF2B5EF4-FFF2-40B4-BE49-F238E27FC236}">
                                                                              <a16:creationId xmlns:a16="http://schemas.microsoft.com/office/drawing/2014/main" id="{8C7CF925-73F3-481F-864A-5A1EDFDD7FD3}"/>
                                                                            </a:ext>
                                                                          </a:extLst>
                                                                        </p:cNvPr>
                                                                        <p:cNvSpPr/>
                                                                        <p:nvPr/>
                                                                      </p:nvSpPr>
                                                                      <p:spPr>
                                                                        <a:xfrm>
                                                                          <a:off x="1361471" y="3889765"/>
                                                                          <a:ext cx="2592525" cy="2876204"/>
                                                                        </a:xfrm>
                                                                        <a:prstGeom prst="arc">
                                                                          <a:avLst/>
                                                                        </a:prstGeom>
                                                                        <a:ln w="31750">
                                                                          <a:solidFill>
                                                                            <a:schemeClr val="accent1">
                                                                              <a:lumMod val="75000"/>
                                                                            </a:schemeClr>
                                                                          </a:solidFill>
                                                                        </a:ln>
                                                                      </p:spPr>
                                                                      <p:style>
                                                                        <a:lnRef idx="1">
                                                                          <a:schemeClr val="accent1"/>
                                                                        </a:lnRef>
                                                                        <a:fillRef idx="0">
                                                                          <a:schemeClr val="accent1"/>
                                                                        </a:fillRef>
                                                                        <a:effectRef idx="0">
                                                                          <a:schemeClr val="accent1"/>
                                                                        </a:effectRef>
                                                                        <a:fontRef idx="minor">
                                                                          <a:schemeClr val="tx1"/>
                                                                        </a:fontRef>
                                                                      </p:style>
                                                                      <p:txBody>
                                                                        <a:bodyPr rtlCol="0" anchor="ctr"/>
                                                                        <a:lstStyle/>
                                                                        <a:p>
                                                                          <a:pPr algn="ctr"/>
                                                                          <a:endParaRPr lang="ru-RU"/>
                                                                        </a:p>
                                                                      </p:txBody>
                                                                    </p:sp>
                                                                  </p:grpSp>
                                                                  <p:sp>
                                                                    <p:nvSpPr>
                                                                      <p:cNvPr id="136" name="Овал 135">
                                                                        <a:extLst>
                                                                          <a:ext uri="{FF2B5EF4-FFF2-40B4-BE49-F238E27FC236}">
                                                                            <a16:creationId xmlns:a16="http://schemas.microsoft.com/office/drawing/2014/main" id="{3E447C53-376C-414A-8E76-E551F857ABE3}"/>
                                                                          </a:ext>
                                                                        </a:extLst>
                                                                      </p:cNvPr>
                                                                      <p:cNvSpPr/>
                                                                      <p:nvPr/>
                                                                    </p:nvSpPr>
                                                                    <p:spPr>
                                                                      <a:xfrm>
                                                                        <a:off x="3018142" y="3924878"/>
                                                                        <a:ext cx="74228" cy="66675"/>
                                                                      </a:xfrm>
                                                                      <a:prstGeom prst="ellipse">
                                                                        <a:avLst/>
                                                                      </a:prstGeom>
                                                                      <a:solidFill>
                                                                        <a:srgbClr val="DC1661"/>
                                                                      </a:solidFill>
                                                                      <a:ln>
                                                                        <a:solidFill>
                                                                          <a:srgbClr val="DC1661"/>
                                                                        </a:solidFill>
                                                                      </a:ln>
                                                                    </p:spPr>
                                                                    <p:style>
                                                                      <a:lnRef idx="2">
                                                                        <a:schemeClr val="accent1">
                                                                          <a:shade val="50000"/>
                                                                        </a:schemeClr>
                                                                      </a:lnRef>
                                                                      <a:fillRef idx="1">
                                                                        <a:schemeClr val="accent1"/>
                                                                      </a:fillRef>
                                                                      <a:effectRef idx="0">
                                                                        <a:schemeClr val="accent1"/>
                                                                      </a:effectRef>
                                                                      <a:fontRef idx="minor">
                                                                        <a:schemeClr val="lt1"/>
                                                                      </a:fontRef>
                                                                    </p:style>
                                                                    <p:txBody>
                                                                      <a:bodyPr rtlCol="0" anchor="ctr"/>
                                                                      <a:lstStyle/>
                                                                      <a:p>
                                                                        <a:pPr algn="ctr"/>
                                                                        <a:endParaRPr lang="ru-RU"/>
                                                                      </a:p>
                                                                    </p:txBody>
                                                                  </p:sp>
                                                                </p:grpSp>
                                                                <p:sp>
                                                                  <p:nvSpPr>
                                                                    <p:cNvPr id="137" name="Овал 136">
                                                                      <a:extLst>
                                                                        <a:ext uri="{FF2B5EF4-FFF2-40B4-BE49-F238E27FC236}">
                                                                          <a16:creationId xmlns:a16="http://schemas.microsoft.com/office/drawing/2014/main" id="{F413AB1D-FEAF-41B2-B9AA-BB366F3B7610}"/>
                                                                        </a:ext>
                                                                      </a:extLst>
                                                                    </p:cNvPr>
                                                                    <p:cNvSpPr/>
                                                                    <p:nvPr/>
                                                                  </p:nvSpPr>
                                                                  <p:spPr>
                                                                    <a:xfrm>
                                                                      <a:off x="3806068" y="4759809"/>
                                                                      <a:ext cx="74228" cy="66675"/>
                                                                    </a:xfrm>
                                                                    <a:prstGeom prst="ellipse">
                                                                      <a:avLst/>
                                                                    </a:prstGeom>
                                                                    <a:solidFill>
                                                                      <a:srgbClr val="DC1661"/>
                                                                    </a:solidFill>
                                                                    <a:ln>
                                                                      <a:solidFill>
                                                                        <a:srgbClr val="DC1661"/>
                                                                      </a:solidFill>
                                                                    </a:ln>
                                                                  </p:spPr>
                                                                  <p:style>
                                                                    <a:lnRef idx="2">
                                                                      <a:schemeClr val="accent1">
                                                                        <a:shade val="50000"/>
                                                                      </a:schemeClr>
                                                                    </a:lnRef>
                                                                    <a:fillRef idx="1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lt1"/>
                                                                    </a:fontRef>
                                                                  </p:style>
                                                                  <p:txBody>
                                                                    <a:bodyPr rtlCol="0" anchor="ctr"/>
                                                                    <a:lstStyle/>
                                                                    <a:p>
                                                                      <a:pPr algn="ctr"/>
                                                                      <a:endParaRPr lang="ru-RU"/>
                                                                    </a:p>
                                                                  </p:txBody>
                                                                </p:sp>
                                                              </p:grpSp>
                                                              <p:cxnSp>
                                                                <p:nvCxnSpPr>
                                                                  <p:cNvPr id="102" name="Прямая соединительная линия 101">
                                                                    <a:extLst>
                                                                      <a:ext uri="{FF2B5EF4-FFF2-40B4-BE49-F238E27FC236}">
                                                                        <a16:creationId xmlns:a16="http://schemas.microsoft.com/office/drawing/2014/main" id="{4DC59D79-E317-4705-94E2-F6E6D9E7357E}"/>
                                                                      </a:ext>
                                                                    </a:extLst>
                                                                  </p:cNvPr>
                                                                  <p:cNvCxnSpPr>
                                                                    <a:cxnSpLocks/>
                                                                    <a:stCxn id="136" idx="2"/>
                                                                  </p:cNvCxnSpPr>
                                                                  <p:nvPr/>
                                                                </p:nvCxnSpPr>
                                                                <p:spPr>
                                                                  <a:xfrm flipH="1">
                                                                    <a:off x="1539764" y="3958216"/>
                                                                    <a:ext cx="1478378" cy="5732"/>
                                                                  </a:xfrm>
                                                                  <a:prstGeom prst="line">
                                                                    <a:avLst/>
                                                                  </a:prstGeom>
                                                                </p:spPr>
                                                                <p:style>
                                                                  <a:lnRef idx="1">
                                                                    <a:schemeClr val="accent1"/>
                                                                  </a:lnRef>
                                                                  <a:fillRef idx="0">
                                                                    <a:schemeClr val="accent1"/>
                                                                  </a:fillRef>
                                                                  <a:effectRef idx="0">
                                                                    <a:schemeClr val="accent1"/>
                                                                  </a:effectRef>
                                                                  <a:fontRef idx="minor">
                                                                    <a:schemeClr val="tx1"/>
                                                                  </a:fontRef>
                                                                </p:style>
                                                              </p:cxnSp>
                                                              <p:graphicFrame>
                                                                <p:nvGraphicFramePr>
                                                                  <p:cNvPr id="139" name="Объект 138">
                                                                    <a:extLst>
                                                                      <a:ext uri="{FF2B5EF4-FFF2-40B4-BE49-F238E27FC236}">
                                                                        <a16:creationId xmlns:a16="http://schemas.microsoft.com/office/drawing/2014/main" id="{7B3D1FF0-7254-407D-BECC-D8CF91B260E7}"/>
                                                                      </a:ext>
                                                                    </a:extLst>
                                                                  </p:cNvPr>
                                                                  <p:cNvGraphicFramePr>
                                                                    <a:graphicFrameLocks noChangeAspect="1"/>
                                                                  </p:cNvGraphicFramePr>
                                                                  <p:nvPr/>
                                                                </p:nvGraphicFramePr>
                                                                <p:xfrm>
                                                                  <a:off x="2987675" y="3606800"/>
                                                                  <a:ext cx="319088" cy="355600"/>
                                                                </p:xfrm>
                                                                <a:graphic>
                                                                  <a:graphicData uri="http://schemas.openxmlformats.org/presentationml/2006/ole">
                                                                    <mc:AlternateContent xmlns:mc="http://schemas.openxmlformats.org/markup-compatibility/2006">
                                                                      <mc:Choice xmlns:v="urn:schemas-microsoft-com:vml" Requires="v">
                                                                        <p:oleObj name="Equation" r:id="rId13" imgW="215640" imgH="241200" progId="Equation.DSMT4">
                                                                          <p:embed/>
                                                                        </p:oleObj>
                                                                      </mc:Choice>
                                                                      <mc:Fallback>
                                                                        <p:oleObj name="Equation" r:id="rId13" imgW="215640" imgH="241200" progId="Equation.DSMT4">
                                                                          <p:embed/>
                                                                          <p:pic>
                                                                            <p:nvPicPr>
                                                                              <p:cNvPr id="139" name="Объект 138">
                                                                                <a:extLst>
                                                                                  <a:ext uri="{FF2B5EF4-FFF2-40B4-BE49-F238E27FC236}">
                                                                                    <a16:creationId xmlns:a16="http://schemas.microsoft.com/office/drawing/2014/main" id="{7B3D1FF0-7254-407D-BECC-D8CF91B260E7}"/>
                                                                                  </a:ext>
                                                                                </a:extLst>
                                                                              </p:cNvPr>
                                                                              <p:cNvPicPr/>
                                                                              <p:nvPr/>
                                                                            </p:nvPicPr>
                                                                            <p:blipFill>
                                                                              <a:blip r:embed="rId14"/>
                                                                              <a:stretch>
                                                                                <a:fillRect/>
                                                                              </a:stretch>
                                                                            </p:blipFill>
                                                                            <p:spPr>
                                                                              <a:xfrm>
                                                                                <a:off x="2987675" y="3606800"/>
                                                                                <a:ext cx="319088" cy="355600"/>
                                                                              </a:xfrm>
                                                                              <a:prstGeom prst="rect">
                                                                                <a:avLst/>
                                                                              </a:prstGeom>
                                                                            </p:spPr>
                                                                          </p:pic>
                                                                        </p:oleObj>
                                                                      </mc:Fallback>
                                                                    </mc:AlternateContent>
                                                                  </a:graphicData>
                                                                </a:graphic>
                                                              </p:graphicFrame>
                                                              <p:graphicFrame>
                                                                <p:nvGraphicFramePr>
                                                                  <p:cNvPr id="140" name="Объект 139">
                                                                    <a:extLst>
                                                                      <a:ext uri="{FF2B5EF4-FFF2-40B4-BE49-F238E27FC236}">
                                                                        <a16:creationId xmlns:a16="http://schemas.microsoft.com/office/drawing/2014/main" id="{CC178490-69A9-4822-894B-74F4ECAB5775}"/>
                                                                      </a:ext>
                                                                    </a:extLst>
                                                                  </p:cNvPr>
                                                                  <p:cNvGraphicFramePr>
                                                                    <a:graphicFrameLocks noChangeAspect="1"/>
                                                                  </p:cNvGraphicFramePr>
                                                                  <p:nvPr/>
                                                                </p:nvGraphicFramePr>
                                                                <p:xfrm>
                                                                  <a:off x="1243013" y="3760788"/>
                                                                  <a:ext cx="301625" cy="412750"/>
                                                                </p:xfrm>
                                                                <a:graphic>
                                                                  <a:graphicData uri="http://schemas.openxmlformats.org/presentationml/2006/ole">
                                                                    <mc:AlternateContent xmlns:mc="http://schemas.openxmlformats.org/markup-compatibility/2006">
                                                                      <mc:Choice xmlns:v="urn:schemas-microsoft-com:vml" Requires="v">
                                                                        <p:oleObj name="Equation" r:id="rId15" imgW="203040" imgH="279360" progId="Equation.DSMT4">
                                                                          <p:embed/>
                                                                        </p:oleObj>
                                                                      </mc:Choice>
                                                                      <mc:Fallback>
                                                                        <p:oleObj name="Equation" r:id="rId15" imgW="203040" imgH="279360" progId="Equation.DSMT4">
                                                                          <p:embed/>
                                                                          <p:pic>
                                                                            <p:nvPicPr>
                                                                              <p:cNvPr id="140" name="Объект 139">
                                                                                <a:extLst>
                                                                                  <a:ext uri="{FF2B5EF4-FFF2-40B4-BE49-F238E27FC236}">
                                                                                    <a16:creationId xmlns:a16="http://schemas.microsoft.com/office/drawing/2014/main" id="{CC178490-69A9-4822-894B-74F4ECAB5775}"/>
                                                                                  </a:ext>
                                                                                </a:extLst>
                                                                              </p:cNvPr>
                                                                              <p:cNvPicPr/>
                                                                              <p:nvPr/>
                                                                            </p:nvPicPr>
                                                                            <p:blipFill>
                                                                              <a:blip r:embed="rId16"/>
                                                                              <a:stretch>
                                                                                <a:fillRect/>
                                                                              </a:stretch>
                                                                            </p:blipFill>
                                                                            <p:spPr>
                                                                              <a:xfrm>
                                                                                <a:off x="1243013" y="3760788"/>
                                                                                <a:ext cx="301625" cy="412750"/>
                                                                              </a:xfrm>
                                                                              <a:prstGeom prst="rect">
                                                                                <a:avLst/>
                                                                              </a:prstGeom>
                                                                            </p:spPr>
                                                                          </p:pic>
                                                                        </p:oleObj>
                                                                      </mc:Fallback>
                                                                    </mc:AlternateContent>
                                                                  </a:graphicData>
                                                                </a:graphic>
                                                              </p:graphicFrame>
                                                            </p:grpSp>
                                                            <p:graphicFrame>
                                                              <p:nvGraphicFramePr>
                                                                <p:cNvPr id="142" name="Объект 141">
                                                                  <a:extLst>
                                                                    <a:ext uri="{FF2B5EF4-FFF2-40B4-BE49-F238E27FC236}">
                                                                      <a16:creationId xmlns:a16="http://schemas.microsoft.com/office/drawing/2014/main" id="{8CF5BA16-7E7C-41F5-9410-B8B08476D384}"/>
                                                                    </a:ext>
                                                                  </a:extLst>
                                                                </p:cNvPr>
                                                                <p:cNvGraphicFramePr>
                                                                  <a:graphicFrameLocks noChangeAspect="1"/>
                                                                </p:cNvGraphicFramePr>
                                                                <p:nvPr/>
                                                              </p:nvGraphicFramePr>
                                                              <p:xfrm>
                                                                <a:off x="3901424" y="4537610"/>
                                                                <a:ext cx="487364" cy="355600"/>
                                                              </p:xfrm>
                                                              <a:graphic>
                                                                <a:graphicData uri="http://schemas.openxmlformats.org/presentationml/2006/ole">
                                                                  <mc:AlternateContent xmlns:mc="http://schemas.openxmlformats.org/markup-compatibility/2006">
                                                                    <mc:Choice xmlns:v="urn:schemas-microsoft-com:vml" Requires="v">
                                                                      <p:oleObj name="Equation" r:id="rId17" imgW="330120" imgH="241200" progId="Equation.DSMT4">
                                                                        <p:embed/>
                                                                      </p:oleObj>
                                                                    </mc:Choice>
                                                                    <mc:Fallback>
                                                                      <p:oleObj name="Equation" r:id="rId17" imgW="330120" imgH="241200" progId="Equation.DSMT4">
                                                                        <p:embed/>
                                                                        <p:pic>
                                                                          <p:nvPicPr>
                                                                            <p:cNvPr id="142" name="Объект 141">
                                                                              <a:extLst>
                                                                                <a:ext uri="{FF2B5EF4-FFF2-40B4-BE49-F238E27FC236}">
                                                                                  <a16:creationId xmlns:a16="http://schemas.microsoft.com/office/drawing/2014/main" id="{8CF5BA16-7E7C-41F5-9410-B8B08476D384}"/>
                                                                                </a:ext>
                                                                              </a:extLst>
                                                                            </p:cNvPr>
                                                                            <p:cNvPicPr/>
                                                                            <p:nvPr/>
                                                                          </p:nvPicPr>
                                                                          <p:blipFill>
                                                                            <a:blip r:embed="rId18"/>
                                                                            <a:stretch>
                                                                              <a:fillRect/>
                                                                            </a:stretch>
                                                                          </p:blipFill>
                                                                          <p:spPr>
                                                                            <a:xfrm>
                                                                              <a:off x="3901424" y="4537610"/>
                                                                              <a:ext cx="487364" cy="355600"/>
                                                                            </a:xfrm>
                                                                            <a:prstGeom prst="rect">
                                                                              <a:avLst/>
                                                                            </a:prstGeom>
                                                                          </p:spPr>
                                                                        </p:pic>
                                                                      </p:oleObj>
                                                                    </mc:Fallback>
                                                                  </mc:AlternateContent>
                                                                </a:graphicData>
                                                              </a:graphic>
                                                            </p:graphicFrame>
                                                            <p:cxnSp>
                                                              <p:nvCxnSpPr>
                                                                <p:cNvPr id="143" name="Прямая соединительная линия 142">
                                                                  <a:extLst>
                                                                    <a:ext uri="{FF2B5EF4-FFF2-40B4-BE49-F238E27FC236}">
                                                                      <a16:creationId xmlns:a16="http://schemas.microsoft.com/office/drawing/2014/main" id="{458C3D67-2EF8-438D-8FFE-D00FCA16C319}"/>
                                                                    </a:ext>
                                                                  </a:extLst>
                                                                </p:cNvPr>
                                                                <p:cNvCxnSpPr>
                                                                  <a:cxnSpLocks/>
                                                                </p:cNvCxnSpPr>
                                                                <p:nvPr/>
                                                              </p:nvCxnSpPr>
                                                              <p:spPr>
                                                                <a:xfrm flipH="1">
                                                                  <a:off x="1556393" y="4790280"/>
                                                                  <a:ext cx="2238052" cy="17065"/>
                                                                </a:xfrm>
                                                                <a:prstGeom prst="line">
                                                                  <a:avLst/>
                                                                </a:prstGeom>
                                                              </p:spPr>
                                                              <p:style>
                                                                <a:lnRef idx="1">
                                                                  <a:schemeClr val="accent1"/>
                                                                </a:lnRef>
                                                                <a:fillRef idx="0">
                                                                  <a:schemeClr val="accent1"/>
                                                                </a:fillRef>
                                                                <a:effectRef idx="0">
                                                                  <a:schemeClr val="accent1"/>
                                                                </a:effectRef>
                                                                <a:fontRef idx="minor">
                                                                  <a:schemeClr val="tx1"/>
                                                                </a:fontRef>
                                                              </p:style>
                                                            </p:cxnSp>
                                                          </p:grpSp>
                                                          <p:cxnSp>
                                                            <p:nvCxnSpPr>
                                                              <p:cNvPr id="147" name="Прямая со стрелкой 146">
                                                                <a:extLst>
                                                                  <a:ext uri="{FF2B5EF4-FFF2-40B4-BE49-F238E27FC236}">
                                                                    <a16:creationId xmlns:a16="http://schemas.microsoft.com/office/drawing/2014/main" id="{6DF256B9-48A5-4972-9ECC-E47225896834}"/>
                                                                  </a:ext>
                                                                </a:extLst>
                                                              </p:cNvPr>
                                                              <p:cNvCxnSpPr>
                                                                <a:cxnSpLocks/>
                                                              </p:cNvCxnSpPr>
                                                              <p:nvPr/>
                                                            </p:nvCxnSpPr>
                                                            <p:spPr>
                                                              <a:xfrm>
                                                                <a:off x="3121194" y="4068873"/>
                                                                <a:ext cx="755067" cy="812452"/>
                                                              </a:xfrm>
                                                              <a:prstGeom prst="straightConnector1">
                                                                <a:avLst/>
                                                              </a:prstGeom>
                                                              <a:ln w="34925">
                                                                <a:solidFill>
                                                                  <a:srgbClr val="E72C81"/>
                                                                </a:solidFill>
                                                                <a:tailEnd type="triangle"/>
                                                              </a:ln>
                                                            </p:spPr>
                                                            <p:style>
                                                              <a:lnRef idx="1">
                                                                <a:schemeClr val="accent1"/>
                                                              </a:lnRef>
                                                              <a:fillRef idx="0">
                                                                <a:schemeClr val="accent1"/>
                                                              </a:fillRef>
                                                              <a:effectRef idx="0">
                                                                <a:schemeClr val="accent1"/>
                                                              </a:effectRef>
                                                              <a:fontRef idx="minor">
                                                                <a:schemeClr val="tx1"/>
                                                              </a:fontRef>
                                                            </p:style>
                                                          </p:cxnSp>
                                                        </p:grpSp>
                                                      </p:grpSp>
                                                      <p:cxnSp>
                                                        <p:nvCxnSpPr>
                                                          <p:cNvPr id="153" name="Прямая соединительная линия 152">
                                                            <a:extLst>
                                                              <a:ext uri="{FF2B5EF4-FFF2-40B4-BE49-F238E27FC236}">
                                                                <a16:creationId xmlns:a16="http://schemas.microsoft.com/office/drawing/2014/main" id="{E9E13062-4841-4CE0-9526-75EAE418E331}"/>
                                                              </a:ext>
                                                            </a:extLst>
                                                          </p:cNvPr>
                                                          <p:cNvCxnSpPr>
                                                            <a:cxnSpLocks/>
                                                          </p:cNvCxnSpPr>
                                                          <p:nvPr/>
                                                        </p:nvCxnSpPr>
                                                        <p:spPr>
                                                          <a:xfrm>
                                                            <a:off x="3096410" y="4050052"/>
                                                            <a:ext cx="5589" cy="2767877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</p:spPr>
                                                        <p:style>
                                                          <a:lnRef idx="1">
                                                            <a:schemeClr val="accent1"/>
                                                          </a:lnRef>
                                                          <a:fillRef idx="0">
                                                            <a:schemeClr val="accent1"/>
                                                          </a:fillRef>
                                                          <a:effectRef idx="0">
                                                            <a:schemeClr val="accent1"/>
                                                          </a:effectRef>
                                                          <a:fontRef idx="minor">
                                                            <a:schemeClr val="tx1"/>
                                                          </a:fontRef>
                                                        </p:style>
                                                      </p:cxnSp>
                                                    </p:grpSp>
                                                  </p:grpSp>
                                                  <p:cxnSp>
                                                    <p:nvCxnSpPr>
                                                      <p:cNvPr id="160" name="Прямая со стрелкой 159">
                                                        <a:extLst>
                                                          <a:ext uri="{FF2B5EF4-FFF2-40B4-BE49-F238E27FC236}">
                                                            <a16:creationId xmlns:a16="http://schemas.microsoft.com/office/drawing/2014/main" id="{A0020A53-CF31-4860-8166-174FB76E680A}"/>
                                                          </a:ext>
                                                        </a:extLst>
                                                      </p:cNvPr>
                                                      <p:cNvCxnSpPr>
                                                        <a:cxnSpLocks/>
                                                      </p:cNvCxnSpPr>
                                                      <p:nvPr/>
                                                    </p:nvCxnSpPr>
                                                    <p:spPr>
                                                      <a:xfrm>
                                                        <a:off x="3100590" y="6818839"/>
                                                        <a:ext cx="768497" cy="511441"/>
                                                      </a:xfrm>
                                                      <a:prstGeom prst="straightConnector1">
                                                        <a:avLst/>
                                                      </a:prstGeom>
                                                      <a:ln w="34925">
                                                        <a:solidFill>
                                                          <a:srgbClr val="DC1661"/>
                                                        </a:solidFill>
                                                        <a:tailEnd type="triangle"/>
                                                      </a:ln>
                                                    </p:spPr>
                                                    <p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p:style>
                                                  </p:cxnSp>
                                                </p:grpSp>
                                                <p:cxnSp>
                                                  <p:nvCxnSpPr>
                                                    <p:cNvPr id="165" name="Прямая соединительная линия 164">
                                                      <a:extLst>
                                                        <a:ext uri="{FF2B5EF4-FFF2-40B4-BE49-F238E27FC236}">
                                                          <a16:creationId xmlns:a16="http://schemas.microsoft.com/office/drawing/2014/main" id="{D70C14E9-57D2-46AC-B3AD-B82C48F34388}"/>
                                                        </a:ext>
                                                      </a:extLst>
                                                    </p:cNvPr>
                                                    <p:cNvCxnSpPr>
                                                      <a:cxnSpLocks/>
                                                    </p:cNvCxnSpPr>
                                                    <p:nvPr/>
                                                  </p:nvCxnSpPr>
                                                  <p:spPr>
                                                    <a:xfrm>
                                                      <a:off x="1128805" y="6747393"/>
                                                      <a:ext cx="1934740" cy="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</p:spPr>
                                                  <p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p:style>
                                                </p:cxnSp>
                                              </p:grpSp>
                                              <p:cxnSp>
                                                <p:nvCxnSpPr>
                                                  <p:cNvPr id="169" name="Прямая соединительная линия 168">
                                                    <a:extLst>
                                                      <a:ext uri="{FF2B5EF4-FFF2-40B4-BE49-F238E27FC236}">
                                                        <a16:creationId xmlns:a16="http://schemas.microsoft.com/office/drawing/2014/main" id="{EE1E8F39-2EDE-4589-94D8-FA5D0924458D}"/>
                                                      </a:ext>
                                                    </a:extLst>
                                                  </p:cNvPr>
                                                  <p:cNvCxnSpPr>
                                                    <a:cxnSpLocks/>
                                                  </p:cNvCxnSpPr>
                                                  <p:nvPr/>
                                                </p:nvCxnSpPr>
                                                <p:spPr>
                                                  <a:xfrm>
                                                    <a:off x="688152" y="7249427"/>
                                                    <a:ext cx="3143538" cy="10317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</p:spPr>
                                                <p:style>
                                                  <a:lnRef idx="1">
                                                    <a:schemeClr val="accent1"/>
                                                  </a:lnRef>
                                                  <a:fillRef idx="0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tx1"/>
                                                  </a:fontRef>
                                                </p:style>
                                              </p:cxnSp>
                                            </p:grpSp>
                                            <p:cxnSp>
                                              <p:nvCxnSpPr>
                                                <p:cNvPr id="172" name="Прямая соединительная линия 171">
                                                  <a:extLst>
                                                    <a:ext uri="{FF2B5EF4-FFF2-40B4-BE49-F238E27FC236}">
                                                      <a16:creationId xmlns:a16="http://schemas.microsoft.com/office/drawing/2014/main" id="{EB739251-EF03-4197-8127-B653A36751C6}"/>
                                                    </a:ext>
                                                  </a:extLst>
                                                </p:cNvPr>
                                                <p:cNvCxnSpPr>
                                                  <a:cxnSpLocks/>
                                                </p:cNvCxnSpPr>
                                                <p:nvPr/>
                                              </p:nvCxnSpPr>
                                              <p:spPr>
                                                <a:xfrm flipV="1">
                                                  <a:off x="3082382" y="6225643"/>
                                                  <a:ext cx="502584" cy="503195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</p:spPr>
                                              <p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p:style>
                                            </p:cxnSp>
                                          </p:grpSp>
                                          <p:cxnSp>
                                            <p:nvCxnSpPr>
                                              <p:cNvPr id="176" name="Прямая соединительная линия 175">
                                                <a:extLst>
                                                  <a:ext uri="{FF2B5EF4-FFF2-40B4-BE49-F238E27FC236}">
                                                    <a16:creationId xmlns:a16="http://schemas.microsoft.com/office/drawing/2014/main" id="{88FB1EA3-ECEB-48CB-90B8-A0E673985388}"/>
                                                  </a:ext>
                                                </a:extLst>
                                              </p:cNvPr>
                                              <p:cNvCxnSpPr>
                                                <a:cxnSpLocks/>
                                              </p:cNvCxnSpPr>
                                              <p:nvPr/>
                                            </p:nvCxnSpPr>
                                            <p:spPr>
                                              <a:xfrm flipV="1">
                                                <a:off x="3837470" y="6245108"/>
                                                <a:ext cx="910743" cy="994588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</p:spPr>
                                            <p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p:style>
                                          </p:cxnSp>
                                        </p:grpSp>
                                        <p:graphicFrame>
                                          <p:nvGraphicFramePr>
                                            <p:cNvPr id="179" name="Объект 178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A014C502-90F2-494C-8EF9-EDDAA5F511CA}"/>
                                                </a:ext>
                                              </a:extLst>
                                            </p:cNvPr>
                                            <p:cNvGraphicFramePr>
                                              <a:graphicFrameLocks noChangeAspect="1"/>
                                            </p:cNvGraphicFramePr>
                                            <p:nvPr/>
                                          </p:nvGraphicFramePr>
                                          <p:xfrm>
                                            <a:off x="1031875" y="6427788"/>
                                            <a:ext cx="339725" cy="412750"/>
                                          </p:xfrm>
                                          <a:graphic>
                                            <a:graphicData uri="http://schemas.openxmlformats.org/presentationml/2006/ole">
                                              <mc:AlternateContent xmlns:mc="http://schemas.openxmlformats.org/markup-compatibility/2006">
                                                <mc:Choice xmlns:v="urn:schemas-microsoft-com:vml" Requires="v">
                                                  <p:oleObj name="Equation" r:id="rId19" imgW="228600" imgH="279360" progId="Equation.DSMT4">
                                                    <p:embed/>
                                                  </p:oleObj>
                                                </mc:Choice>
                                                <mc:Fallback>
                                                  <p:oleObj name="Equation" r:id="rId19" imgW="228600" imgH="279360" progId="Equation.DSMT4">
                                                    <p:embed/>
                                                    <p:pic>
                                                      <p:nvPicPr>
                                                        <p:cNvPr id="179" name="Объект 178">
                                                          <a:extLst>
                                                            <a:ext uri="{FF2B5EF4-FFF2-40B4-BE49-F238E27FC236}">
                                                              <a16:creationId xmlns:a16="http://schemas.microsoft.com/office/drawing/2014/main" id="{A014C502-90F2-494C-8EF9-EDDAA5F511CA}"/>
                                                            </a:ext>
                                                          </a:extLst>
                                                        </p:cNvPr>
                                                        <p:cNvPicPr/>
                                                        <p:nvPr/>
                                                      </p:nvPicPr>
                                                      <p:blipFill>
                                                        <a:blip r:embed="rId20"/>
                                                        <a:stretch>
                                                          <a:fillRect/>
                                                        </a:stretch>
                                                      </p:blipFill>
                                                      <p:spPr>
                                                        <a:xfrm>
                                                          <a:off x="1031875" y="6427788"/>
                                                          <a:ext cx="339725" cy="412750"/>
                                                        </a:xfrm>
                                                        <a:prstGeom prst="rect">
                                                          <a:avLst/>
                                                        </a:prstGeom>
                                                      </p:spPr>
                                                    </p:pic>
                                                  </p:oleObj>
                                                </mc:Fallback>
                                              </mc:AlternateContent>
                                            </a:graphicData>
                                          </a:graphic>
                                        </p:graphicFrame>
                                      </p:grpSp>
                                      <p:graphicFrame>
                                        <p:nvGraphicFramePr>
                                          <p:cNvPr id="181" name="Объект 180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E4A704E8-2718-41F7-B6D5-57F4AF47B7CA}"/>
                                              </a:ext>
                                            </a:extLst>
                                          </p:cNvPr>
                                          <p:cNvGraphicFramePr>
                                            <a:graphicFrameLocks noChangeAspect="1"/>
                                          </p:cNvGraphicFramePr>
                                          <p:nvPr/>
                                        </p:nvGraphicFramePr>
                                        <p:xfrm>
                                          <a:off x="603250" y="6894513"/>
                                          <a:ext cx="528638" cy="412750"/>
                                        </p:xfrm>
                                        <a:graphic>
                                          <a:graphicData uri="http://schemas.openxmlformats.org/presentationml/2006/ole">
                                            <mc:AlternateContent xmlns:mc="http://schemas.openxmlformats.org/markup-compatibility/2006">
                                              <mc:Choice xmlns:v="urn:schemas-microsoft-com:vml" Requires="v">
                                                <p:oleObj name="Equation" r:id="rId21" imgW="355320" imgH="279360" progId="Equation.DSMT4">
                                                  <p:embed/>
                                                </p:oleObj>
                                              </mc:Choice>
                                              <mc:Fallback>
                                                <p:oleObj name="Equation" r:id="rId21" imgW="355320" imgH="279360" progId="Equation.DSMT4">
                                                  <p:embed/>
                                                  <p:pic>
                                                    <p:nvPicPr>
                                                      <p:cNvPr id="181" name="Объект 180">
                                                        <a:extLst>
                                                          <a:ext uri="{FF2B5EF4-FFF2-40B4-BE49-F238E27FC236}">
                                                            <a16:creationId xmlns:a16="http://schemas.microsoft.com/office/drawing/2014/main" id="{E4A704E8-2718-41F7-B6D5-57F4AF47B7CA}"/>
                                                          </a:ext>
                                                        </a:extLst>
                                                      </p:cNvPr>
                                                      <p:cNvPicPr/>
                                                      <p:nvPr/>
                                                    </p:nvPicPr>
                                                    <p:blipFill>
                                                      <a:blip r:embed="rId22"/>
                                                      <a:stretch>
                                                        <a:fillRect/>
                                                      </a:stretch>
                                                    </p:blipFill>
                                                    <p:spPr>
                                                      <a:xfrm>
                                                        <a:off x="603250" y="6894513"/>
                                                        <a:ext cx="528638" cy="412750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</p:spPr>
                                                  </p:pic>
                                                </p:oleObj>
                                              </mc:Fallback>
                                            </mc:AlternateContent>
                                          </a:graphicData>
                                        </a:graphic>
                                      </p:graphicFrame>
                                    </p:grpSp>
                                    <p:graphicFrame>
                                      <p:nvGraphicFramePr>
                                        <p:cNvPr id="183" name="Объект 182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510013DA-32A9-49A0-8147-CD70EBA2C8D4}"/>
                                            </a:ext>
                                          </a:extLst>
                                        </p:cNvPr>
                                        <p:cNvGraphicFramePr>
                                          <a:graphicFrameLocks noChangeAspect="1"/>
                                        </p:cNvGraphicFramePr>
                                        <p:nvPr/>
                                      </p:nvGraphicFramePr>
                                      <p:xfrm>
                                        <a:off x="4489450" y="5699125"/>
                                        <a:ext cx="528638" cy="412750"/>
                                      </p:xfrm>
                                      <a:graphic>
                                        <a:graphicData uri="http://schemas.openxmlformats.org/presentationml/2006/ole">
                                          <mc:AlternateContent xmlns:mc="http://schemas.openxmlformats.org/markup-compatibility/2006">
                                            <mc:Choice xmlns:v="urn:schemas-microsoft-com:vml" Requires="v">
                                              <p:oleObj name="Equation" r:id="rId23" imgW="355320" imgH="279360" progId="Equation.DSMT4">
                                                <p:embed/>
                                              </p:oleObj>
                                            </mc:Choice>
                                            <mc:Fallback>
                                              <p:oleObj name="Equation" r:id="rId23" imgW="355320" imgH="279360" progId="Equation.DSMT4">
                                                <p:embed/>
                                                <p:pic>
                                                  <p:nvPicPr>
                                                    <p:cNvPr id="183" name="Объект 182">
                                                      <a:extLst>
                                                        <a:ext uri="{FF2B5EF4-FFF2-40B4-BE49-F238E27FC236}">
                                                          <a16:creationId xmlns:a16="http://schemas.microsoft.com/office/drawing/2014/main" id="{510013DA-32A9-49A0-8147-CD70EBA2C8D4}"/>
                                                        </a:ext>
                                                      </a:extLst>
                                                    </p:cNvPr>
                                                    <p:cNvPicPr/>
                                                    <p:nvPr/>
                                                  </p:nvPicPr>
                                                  <p:blipFill>
                                                    <a:blip r:embed="rId24"/>
                                                    <a:stretch>
                                                      <a:fillRect/>
                                                    </a:stretch>
                                                  </p:blipFill>
                                                  <p:spPr>
                                                    <a:xfrm>
                                                      <a:off x="4489450" y="5699125"/>
                                                      <a:ext cx="528638" cy="412750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</p:spPr>
                                                </p:pic>
                                              </p:oleObj>
                                            </mc:Fallback>
                                          </mc:AlternateContent>
                                        </a:graphicData>
                                      </a:graphic>
                                    </p:graphicFrame>
                                  </p:grpSp>
                                  <p:graphicFrame>
                                    <p:nvGraphicFramePr>
                                      <p:cNvPr id="185" name="Объект 184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3B2BC894-652F-46B1-8087-52FF07A697C7}"/>
                                          </a:ext>
                                        </a:extLst>
                                      </p:cNvPr>
                                      <p:cNvGraphicFramePr>
                                        <a:graphicFrameLocks noChangeAspect="1"/>
                                      </p:cNvGraphicFramePr>
                                      <p:nvPr/>
                                    </p:nvGraphicFramePr>
                                    <p:xfrm>
                                      <a:off x="3390899" y="5705475"/>
                                      <a:ext cx="339725" cy="412750"/>
                                    </p:xfrm>
                                    <a:graphic>
                                      <a:graphicData uri="http://schemas.openxmlformats.org/presentationml/2006/ole">
                                        <mc:AlternateContent xmlns:mc="http://schemas.openxmlformats.org/markup-compatibility/2006">
                                          <mc:Choice xmlns:v="urn:schemas-microsoft-com:vml" Requires="v">
                                            <p:oleObj name="Equation" r:id="rId25" imgW="228600" imgH="279360" progId="Equation.DSMT4">
                                              <p:embed/>
                                            </p:oleObj>
                                          </mc:Choice>
                                          <mc:Fallback>
                                            <p:oleObj name="Equation" r:id="rId25" imgW="228600" imgH="279360" progId="Equation.DSMT4">
                                              <p:embed/>
                                              <p:pic>
                                                <p:nvPicPr>
                                                  <p:cNvPr id="185" name="Объект 184">
                                                    <a:extLst>
                                                      <a:ext uri="{FF2B5EF4-FFF2-40B4-BE49-F238E27FC236}">
                                                        <a16:creationId xmlns:a16="http://schemas.microsoft.com/office/drawing/2014/main" id="{3B2BC894-652F-46B1-8087-52FF07A697C7}"/>
                                                      </a:ext>
                                                    </a:extLst>
                                                  </p:cNvPr>
                                                  <p:cNvPicPr/>
                                                  <p:nvPr/>
                                                </p:nvPicPr>
                                                <p:blipFill>
                                                  <a:blip r:embed="rId26"/>
                                                  <a:stretch>
                                                    <a:fillRect/>
                                                  </a:stretch>
                                                </p:blipFill>
                                                <p:spPr>
                                                  <a:xfrm>
                                                    <a:off x="3390899" y="5705475"/>
                                                    <a:ext cx="339725" cy="412750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</p:spPr>
                                              </p:pic>
                                            </p:oleObj>
                                          </mc:Fallback>
                                        </mc:AlternateContent>
                                      </a:graphicData>
                                    </a:graphic>
                                  </p:graphicFrame>
                                </p:grpSp>
                                <p:sp>
                                  <p:nvSpPr>
                                    <p:cNvPr id="187" name="Овал 186">
                                      <a:extLst>
                                        <a:ext uri="{FF2B5EF4-FFF2-40B4-BE49-F238E27FC236}">
                                          <a16:creationId xmlns:a16="http://schemas.microsoft.com/office/drawing/2014/main" id="{B6226DB4-45D4-4517-8ED9-5015A055C912}"/>
                                        </a:ext>
                                      </a:extLst>
                                    </p:cNvPr>
                                    <p:cNvSpPr/>
                                    <p:nvPr/>
                                  </p:nvSpPr>
                                  <p:spPr>
                                    <a:xfrm>
                                      <a:off x="1376363" y="3807238"/>
                                      <a:ext cx="74228" cy="6667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DC1661"/>
                                    </a:solidFill>
                                    <a:ln>
                                      <a:solidFill>
                                        <a:srgbClr val="C00000"/>
                                      </a:solidFill>
                                    </a:ln>
                                  </p:spPr>
                                  <p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p:style>
                                  <p:txBody>
                                    <a:bodyPr rtlCol="0" anchor="ctr"/>
                                    <a:lstStyle/>
                                    <a:p>
                                      <a:pPr algn="ctr"/>
                                      <a:endParaRPr lang="ru-RU"/>
                                    </a:p>
                                  </p:txBody>
                                </p:sp>
                              </p:grpSp>
                              <p:sp>
                                <p:nvSpPr>
                                  <p:cNvPr id="189" name="Овал 188">
                                    <a:extLst>
                                      <a:ext uri="{FF2B5EF4-FFF2-40B4-BE49-F238E27FC236}">
                                        <a16:creationId xmlns:a16="http://schemas.microsoft.com/office/drawing/2014/main" id="{5FE3931D-883B-466E-B330-5DF7E5E27E75}"/>
                                      </a:ext>
                                    </a:extLst>
                                  </p:cNvPr>
                                  <p:cNvSpPr/>
                                  <p:nvPr/>
                                </p:nvSpPr>
                                <p:spPr>
                                  <a:xfrm>
                                    <a:off x="1369445" y="4663748"/>
                                    <a:ext cx="74228" cy="6667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DC1661"/>
                                  </a:solidFill>
                                  <a:ln>
                                    <a:solidFill>
                                      <a:srgbClr val="DC1661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tlCol="0" anchor="ctr"/>
                                  <a:lstStyle/>
                                  <a:p>
                                    <a:pPr algn="ctr"/>
                                    <a:endParaRPr lang="ru-RU"/>
                                  </a:p>
                                </p:txBody>
                              </p:sp>
                            </p:grpSp>
                            <p:sp>
                              <p:nvSpPr>
                                <p:cNvPr id="191" name="Овал 190">
                                  <a:extLst>
                                    <a:ext uri="{FF2B5EF4-FFF2-40B4-BE49-F238E27FC236}">
                                      <a16:creationId xmlns:a16="http://schemas.microsoft.com/office/drawing/2014/main" id="{9A24ACA4-D535-4F1B-8EB3-8944642CCD37}"/>
                                    </a:ext>
                                  </a:extLst>
                                </p:cNvPr>
                                <p:cNvSpPr/>
                                <p:nvPr/>
                              </p:nvSpPr>
                              <p:spPr>
                                <a:xfrm>
                                  <a:off x="3409563" y="6075257"/>
                                  <a:ext cx="74228" cy="6667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DC1661"/>
                                </a:solidFill>
                                <a:ln>
                                  <a:solidFill>
                                    <a:srgbClr val="FFFFFF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tlCol="0" anchor="ctr"/>
                                <a:lstStyle/>
                                <a:p>
                                  <a:pPr algn="ctr"/>
                                  <a:endParaRPr lang="ru-RU"/>
                                </a:p>
                              </p:txBody>
                            </p:sp>
                          </p:grpSp>
                          <p:sp>
                            <p:nvSpPr>
                              <p:cNvPr id="193" name="Овал 192">
                                <a:extLst>
                                  <a:ext uri="{FF2B5EF4-FFF2-40B4-BE49-F238E27FC236}">
                                    <a16:creationId xmlns:a16="http://schemas.microsoft.com/office/drawing/2014/main" id="{644CC83B-9557-4FA1-AC7A-47800D7AAA0C}"/>
                                  </a:ext>
                                </a:extLst>
                              </p:cNvPr>
                              <p:cNvSpPr/>
                              <p:nvPr/>
                            </p:nvSpPr>
                            <p:spPr>
                              <a:xfrm>
                                <a:off x="4575789" y="6068255"/>
                                <a:ext cx="74228" cy="6667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DC1661"/>
                              </a:solidFill>
                              <a:ln>
                                <a:solidFill>
                                  <a:srgbClr val="DC1661"/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ru-RU"/>
                              </a:p>
                            </p:txBody>
                          </p:sp>
                        </p:grpSp>
                        <p:sp>
                          <p:nvSpPr>
                            <p:cNvPr id="195" name="Овал 194">
                              <a:extLst>
                                <a:ext uri="{FF2B5EF4-FFF2-40B4-BE49-F238E27FC236}">
                                  <a16:creationId xmlns:a16="http://schemas.microsoft.com/office/drawing/2014/main" id="{403BE99A-C756-4ECE-9122-3863C1B3B6DA}"/>
                                </a:ext>
                              </a:extLst>
                            </p:cNvPr>
                            <p:cNvSpPr/>
                            <p:nvPr/>
                          </p:nvSpPr>
                          <p:spPr>
                            <a:xfrm>
                              <a:off x="918640" y="6610873"/>
                              <a:ext cx="74228" cy="66675"/>
                            </a:xfrm>
                            <a:prstGeom prst="ellipse">
                              <a:avLst/>
                            </a:prstGeom>
                            <a:solidFill>
                              <a:srgbClr val="DC1661"/>
                            </a:solidFill>
                            <a:ln>
                              <a:solidFill>
                                <a:srgbClr val="DC1661"/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ru-RU"/>
                            </a:p>
                          </p:txBody>
                        </p:sp>
                      </p:grpSp>
                      <p:sp>
                        <p:nvSpPr>
                          <p:cNvPr id="197" name="Овал 196">
                            <a:extLst>
                              <a:ext uri="{FF2B5EF4-FFF2-40B4-BE49-F238E27FC236}">
                                <a16:creationId xmlns:a16="http://schemas.microsoft.com/office/drawing/2014/main" id="{2BB3293A-28E7-4FDF-BEB4-1D498AF81018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497265" y="7090730"/>
                            <a:ext cx="74228" cy="66675"/>
                          </a:xfrm>
                          <a:prstGeom prst="ellipse">
                            <a:avLst/>
                          </a:prstGeom>
                          <a:solidFill>
                            <a:srgbClr val="DC1661"/>
                          </a:solidFill>
                          <a:ln>
                            <a:solidFill>
                              <a:srgbClr val="DC1661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</p:grpSp>
                    <p:cxnSp>
                      <p:nvCxnSpPr>
                        <p:cNvPr id="202" name="Прямая со стрелкой 201">
                          <a:extLst>
                            <a:ext uri="{FF2B5EF4-FFF2-40B4-BE49-F238E27FC236}">
                              <a16:creationId xmlns:a16="http://schemas.microsoft.com/office/drawing/2014/main" id="{3E739CEB-3534-4DC4-B5BB-90E59335A44E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 flipH="1">
                          <a:off x="548877" y="6669881"/>
                          <a:ext cx="382192" cy="450625"/>
                        </a:xfrm>
                        <a:prstGeom prst="straightConnector1">
                          <a:avLst/>
                        </a:prstGeom>
                        <a:ln w="34925">
                          <a:solidFill>
                            <a:srgbClr val="DC1661"/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cxnSp>
                    <p:nvCxnSpPr>
                      <p:cNvPr id="211" name="Прямая со стрелкой 210">
                        <a:extLst>
                          <a:ext uri="{FF2B5EF4-FFF2-40B4-BE49-F238E27FC236}">
                            <a16:creationId xmlns:a16="http://schemas.microsoft.com/office/drawing/2014/main" id="{62104500-221E-4246-85D8-40BED728B78C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>
                        <a:off x="1408531" y="3860480"/>
                        <a:ext cx="0" cy="811138"/>
                      </a:xfrm>
                      <a:prstGeom prst="straightConnector1">
                        <a:avLst/>
                      </a:prstGeom>
                      <a:ln w="34925">
                        <a:solidFill>
                          <a:srgbClr val="DC1661"/>
                        </a:solidFill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214" name="Прямая со стрелкой 213">
                      <a:extLst>
                        <a:ext uri="{FF2B5EF4-FFF2-40B4-BE49-F238E27FC236}">
                          <a16:creationId xmlns:a16="http://schemas.microsoft.com/office/drawing/2014/main" id="{E8AF6A4B-4A47-4E9D-BCFB-CAFF767F2162}"/>
                        </a:ext>
                      </a:extLst>
                    </p:cNvPr>
                    <p:cNvCxnSpPr>
                      <a:cxnSpLocks/>
                      <a:endCxn id="136" idx="3"/>
                    </p:cNvCxnSpPr>
                    <p:nvPr/>
                  </p:nvCxnSpPr>
                  <p:spPr>
                    <a:xfrm flipV="1">
                      <a:off x="1442909" y="3854595"/>
                      <a:ext cx="1435895" cy="2213662"/>
                    </a:xfrm>
                    <a:prstGeom prst="straightConnector1">
                      <a:avLst/>
                    </a:prstGeom>
                    <a:ln w="34925">
                      <a:solidFill>
                        <a:schemeClr val="accent1">
                          <a:lumMod val="75000"/>
                        </a:schemeClr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217" name="Прямая со стрелкой 216">
                    <a:extLst>
                      <a:ext uri="{FF2B5EF4-FFF2-40B4-BE49-F238E27FC236}">
                        <a16:creationId xmlns:a16="http://schemas.microsoft.com/office/drawing/2014/main" id="{1BE397E0-C3E9-4832-9DCA-A92EEB3ABA62}"/>
                      </a:ext>
                    </a:extLst>
                  </p:cNvPr>
                  <p:cNvCxnSpPr>
                    <a:cxnSpLocks/>
                    <a:endCxn id="137" idx="3"/>
                  </p:cNvCxnSpPr>
                  <p:nvPr/>
                </p:nvCxnSpPr>
                <p:spPr>
                  <a:xfrm flipV="1">
                    <a:off x="1456163" y="4689526"/>
                    <a:ext cx="2210567" cy="1388462"/>
                  </a:xfrm>
                  <a:prstGeom prst="straightConnector1">
                    <a:avLst/>
                  </a:prstGeom>
                  <a:ln w="34925">
                    <a:solidFill>
                      <a:schemeClr val="accent1">
                        <a:lumMod val="75000"/>
                      </a:schemeClr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99" name="Прямая со стрелкой 198">
                  <a:extLst>
                    <a:ext uri="{FF2B5EF4-FFF2-40B4-BE49-F238E27FC236}">
                      <a16:creationId xmlns:a16="http://schemas.microsoft.com/office/drawing/2014/main" id="{5F3968B7-B359-43E9-9718-EEC7BABE616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3529218" y="6036783"/>
                  <a:ext cx="1111825" cy="1570"/>
                </a:xfrm>
                <a:prstGeom prst="straightConnector1">
                  <a:avLst/>
                </a:prstGeom>
                <a:ln w="34925">
                  <a:solidFill>
                    <a:srgbClr val="DC166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222" name="Объект 221">
                <a:extLst>
                  <a:ext uri="{FF2B5EF4-FFF2-40B4-BE49-F238E27FC236}">
                    <a16:creationId xmlns:a16="http://schemas.microsoft.com/office/drawing/2014/main" id="{FDE2F3E3-F693-4E1B-9D79-80081F7CA45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58272" y="4169146"/>
              <a:ext cx="390791" cy="2807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7" imgW="228600" imgH="164880" progId="Equation.DSMT4">
                      <p:embed/>
                    </p:oleObj>
                  </mc:Choice>
                  <mc:Fallback>
                    <p:oleObj name="Equation" r:id="rId27" imgW="228600" imgH="164880" progId="Equation.DSMT4">
                      <p:embed/>
                      <p:pic>
                        <p:nvPicPr>
                          <p:cNvPr id="222" name="Объект 221">
                            <a:extLst>
                              <a:ext uri="{FF2B5EF4-FFF2-40B4-BE49-F238E27FC236}">
                                <a16:creationId xmlns:a16="http://schemas.microsoft.com/office/drawing/2014/main" id="{FDE2F3E3-F693-4E1B-9D79-80081F7CA45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2858272" y="4169146"/>
                            <a:ext cx="390791" cy="28074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3" name="Объект 222">
                <a:extLst>
                  <a:ext uri="{FF2B5EF4-FFF2-40B4-BE49-F238E27FC236}">
                    <a16:creationId xmlns:a16="http://schemas.microsoft.com/office/drawing/2014/main" id="{AECF6EA6-A691-4347-B55E-09E4C6DBBF0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99695" y="4292769"/>
              <a:ext cx="184150" cy="2936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9" imgW="152280" imgH="241200" progId="Equation.DSMT4">
                      <p:embed/>
                    </p:oleObj>
                  </mc:Choice>
                  <mc:Fallback>
                    <p:oleObj name="Equation" r:id="rId29" imgW="152280" imgH="241200" progId="Equation.DSMT4">
                      <p:embed/>
                      <p:pic>
                        <p:nvPicPr>
                          <p:cNvPr id="223" name="Объект 222">
                            <a:extLst>
                              <a:ext uri="{FF2B5EF4-FFF2-40B4-BE49-F238E27FC236}">
                                <a16:creationId xmlns:a16="http://schemas.microsoft.com/office/drawing/2014/main" id="{AECF6EA6-A691-4347-B55E-09E4C6DBBF0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2099695" y="4292769"/>
                            <a:ext cx="184150" cy="2936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4" name="Объект 223">
                <a:extLst>
                  <a:ext uri="{FF2B5EF4-FFF2-40B4-BE49-F238E27FC236}">
                    <a16:creationId xmlns:a16="http://schemas.microsoft.com/office/drawing/2014/main" id="{CB550816-68C0-48E1-8512-3A5CB9137F9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647782" y="5203669"/>
              <a:ext cx="319088" cy="2889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1" imgW="266400" imgH="241200" progId="Equation.DSMT4">
                      <p:embed/>
                    </p:oleObj>
                  </mc:Choice>
                  <mc:Fallback>
                    <p:oleObj name="Equation" r:id="rId31" imgW="266400" imgH="241200" progId="Equation.DSMT4">
                      <p:embed/>
                      <p:pic>
                        <p:nvPicPr>
                          <p:cNvPr id="224" name="Объект 223">
                            <a:extLst>
                              <a:ext uri="{FF2B5EF4-FFF2-40B4-BE49-F238E27FC236}">
                                <a16:creationId xmlns:a16="http://schemas.microsoft.com/office/drawing/2014/main" id="{CB550816-68C0-48E1-8512-3A5CB9137F9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2647782" y="5203669"/>
                            <a:ext cx="319088" cy="2889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26" name="Объект 225">
              <a:extLst>
                <a:ext uri="{FF2B5EF4-FFF2-40B4-BE49-F238E27FC236}">
                  <a16:creationId xmlns:a16="http://schemas.microsoft.com/office/drawing/2014/main" id="{DEC401E3-9073-496A-B3A9-E9DB72DFA6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07478" y="2607373"/>
            <a:ext cx="274859" cy="294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177480" imgH="190440" progId="Equation.DSMT4">
                    <p:embed/>
                  </p:oleObj>
                </mc:Choice>
                <mc:Fallback>
                  <p:oleObj name="Equation" r:id="rId33" imgW="177480" imgH="190440" progId="Equation.DSMT4">
                    <p:embed/>
                    <p:pic>
                      <p:nvPicPr>
                        <p:cNvPr id="226" name="Объект 225">
                          <a:extLst>
                            <a:ext uri="{FF2B5EF4-FFF2-40B4-BE49-F238E27FC236}">
                              <a16:creationId xmlns:a16="http://schemas.microsoft.com/office/drawing/2014/main" id="{DEC401E3-9073-496A-B3A9-E9DB72DFA67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1307478" y="2607373"/>
                          <a:ext cx="274859" cy="2944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7" name="Объект 236">
            <a:extLst>
              <a:ext uri="{FF2B5EF4-FFF2-40B4-BE49-F238E27FC236}">
                <a16:creationId xmlns:a16="http://schemas.microsoft.com/office/drawing/2014/main" id="{F237E360-FE18-45D3-A26A-CE5BBCB365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473700"/>
              </p:ext>
            </p:extLst>
          </p:nvPr>
        </p:nvGraphicFramePr>
        <p:xfrm>
          <a:off x="10619880" y="2308057"/>
          <a:ext cx="23495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52280" imgH="177480" progId="Equation.DSMT4">
                  <p:embed/>
                </p:oleObj>
              </mc:Choice>
              <mc:Fallback>
                <p:oleObj name="Equation" r:id="rId35" imgW="152280" imgH="177480" progId="Equation.DSMT4">
                  <p:embed/>
                  <p:pic>
                    <p:nvPicPr>
                      <p:cNvPr id="237" name="Объект 236">
                        <a:extLst>
                          <a:ext uri="{FF2B5EF4-FFF2-40B4-BE49-F238E27FC236}">
                            <a16:creationId xmlns:a16="http://schemas.microsoft.com/office/drawing/2014/main" id="{F237E360-FE18-45D3-A26A-CE5BBCB365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0619880" y="2308057"/>
                        <a:ext cx="234950" cy="274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19D2FC9C-66BE-A52F-9D03-7846C0A1FE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11255"/>
              </p:ext>
            </p:extLst>
          </p:nvPr>
        </p:nvGraphicFramePr>
        <p:xfrm>
          <a:off x="483163" y="2366523"/>
          <a:ext cx="5726869" cy="1764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320480" imgH="406080" progId="Equation.DSMT4">
                  <p:embed/>
                </p:oleObj>
              </mc:Choice>
              <mc:Fallback>
                <p:oleObj name="Equation" r:id="rId37" imgW="1320480" imgH="40608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19D2FC9C-66BE-A52F-9D03-7846C0A1FE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83163" y="2366523"/>
                        <a:ext cx="5726869" cy="1764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46CDD9F0-28CF-70C0-8455-D4F0B9A8BB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136486"/>
              </p:ext>
            </p:extLst>
          </p:nvPr>
        </p:nvGraphicFramePr>
        <p:xfrm>
          <a:off x="489246" y="4095453"/>
          <a:ext cx="6858105" cy="2095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371600" imgH="419040" progId="Equation.DSMT4">
                  <p:embed/>
                </p:oleObj>
              </mc:Choice>
              <mc:Fallback>
                <p:oleObj name="Equation" r:id="rId39" imgW="1371600" imgH="41904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46CDD9F0-28CF-70C0-8455-D4F0B9A8BB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489246" y="4095453"/>
                        <a:ext cx="6858105" cy="2095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34E6CEFE-7EC9-47E1-43C7-FC22E61920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998309"/>
              </p:ext>
            </p:extLst>
          </p:nvPr>
        </p:nvGraphicFramePr>
        <p:xfrm>
          <a:off x="611355" y="1432005"/>
          <a:ext cx="554773" cy="768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64880" imgH="228600" progId="Equation.DSMT4">
                  <p:embed/>
                </p:oleObj>
              </mc:Choice>
              <mc:Fallback>
                <p:oleObj name="Equation" r:id="rId41" imgW="164880" imgH="2286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34E6CEFE-7EC9-47E1-43C7-FC22E61920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11355" y="1432005"/>
                        <a:ext cx="554773" cy="768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5AFAE383-EAE9-EE60-574D-8000039E6467}"/>
              </a:ext>
            </a:extLst>
          </p:cNvPr>
          <p:cNvSpPr txBox="1"/>
          <p:nvPr/>
        </p:nvSpPr>
        <p:spPr>
          <a:xfrm rot="20078874">
            <a:off x="39272" y="92638"/>
            <a:ext cx="23317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b="1">
                <a:solidFill>
                  <a:srgbClr val="00235F"/>
                </a:solidFill>
                <a:latin typeface="Mistral" panose="03090702030407020403" pitchFamily="66" charset="0"/>
              </a:rPr>
              <a:t>Вспомним</a:t>
            </a:r>
          </a:p>
        </p:txBody>
      </p:sp>
    </p:spTree>
    <p:extLst>
      <p:ext uri="{BB962C8B-B14F-4D97-AF65-F5344CB8AC3E}">
        <p14:creationId xmlns:p14="http://schemas.microsoft.com/office/powerpoint/2010/main" val="7581227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Заголовок 1">
            <a:extLst>
              <a:ext uri="{FF2B5EF4-FFF2-40B4-BE49-F238E27FC236}">
                <a16:creationId xmlns:a16="http://schemas.microsoft.com/office/drawing/2014/main" id="{DD1ECD19-D9F3-4B2D-91AD-A0EB538B6F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6279" y="38127"/>
            <a:ext cx="9873100" cy="899843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КИНЕМАТИКА ВРАЩАТЕЛЬНОГО ДВИЖЕНИЯ</a:t>
            </a:r>
            <a:br>
              <a:rPr lang="ru-RU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</a:br>
            <a:r>
              <a:rPr lang="ru-RU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ВЕЛИЧИНА УГЛОВОЙ СКОРОСТИ</a:t>
            </a:r>
            <a:endParaRPr lang="en-US" sz="280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72D7E864-AAF5-39DB-24F9-D2175A6FD4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95309"/>
              </p:ext>
            </p:extLst>
          </p:nvPr>
        </p:nvGraphicFramePr>
        <p:xfrm>
          <a:off x="630428" y="1224471"/>
          <a:ext cx="4059461" cy="4225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3" imgW="7166164" imgH="7457670" progId="CorelDraw.Graphic.19">
                  <p:embed/>
                </p:oleObj>
              </mc:Choice>
              <mc:Fallback>
                <p:oleObj name="CorelDRAW" r:id="rId3" imgW="7166164" imgH="7457670" progId="CorelDraw.Graphic.19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72D7E864-AAF5-39DB-24F9-D2175A6FD4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0428" y="1224471"/>
                        <a:ext cx="4059461" cy="4225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C41D3D82-4228-6F1B-E543-DBE9BC3045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42842"/>
              </p:ext>
            </p:extLst>
          </p:nvPr>
        </p:nvGraphicFramePr>
        <p:xfrm>
          <a:off x="1491804" y="3967671"/>
          <a:ext cx="2197859" cy="549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190440" progId="Equation.DSMT4">
                  <p:embed/>
                </p:oleObj>
              </mc:Choice>
              <mc:Fallback>
                <p:oleObj name="Equation" r:id="rId5" imgW="761760" imgH="19044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C41D3D82-4228-6F1B-E543-DBE9BC3045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1804" y="3967671"/>
                        <a:ext cx="2197859" cy="549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18B692EF-D5BE-66BE-BA4F-027EDA14A6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125886"/>
              </p:ext>
            </p:extLst>
          </p:nvPr>
        </p:nvGraphicFramePr>
        <p:xfrm>
          <a:off x="4437354" y="1266460"/>
          <a:ext cx="7124218" cy="1325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30240" imgH="507960" progId="Equation.DSMT4">
                  <p:embed/>
                </p:oleObj>
              </mc:Choice>
              <mc:Fallback>
                <p:oleObj name="Equation" r:id="rId7" imgW="2730240" imgH="50796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18B692EF-D5BE-66BE-BA4F-027EDA14A6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37354" y="1266460"/>
                        <a:ext cx="7124218" cy="1325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C236C71B-07B7-74A4-CC1C-AAF59D372586}"/>
              </a:ext>
            </a:extLst>
          </p:cNvPr>
          <p:cNvSpPr txBox="1"/>
          <p:nvPr/>
        </p:nvSpPr>
        <p:spPr>
          <a:xfrm>
            <a:off x="155448" y="128015"/>
            <a:ext cx="7406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b="1">
                <a:solidFill>
                  <a:srgbClr val="00235F"/>
                </a:solidFill>
                <a:latin typeface="Mistral" panose="03090702030407020403" pitchFamily="66" charset="0"/>
              </a:rPr>
              <a:t>Э</a:t>
            </a:r>
          </a:p>
        </p:txBody>
      </p:sp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65D97C79-8054-DA27-C05D-D519BD0F7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355484"/>
              </p:ext>
            </p:extLst>
          </p:nvPr>
        </p:nvGraphicFramePr>
        <p:xfrm>
          <a:off x="4864216" y="2633885"/>
          <a:ext cx="6791813" cy="1485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1840" imgH="444240" progId="Equation.DSMT4">
                  <p:embed/>
                </p:oleObj>
              </mc:Choice>
              <mc:Fallback>
                <p:oleObj name="Equation" r:id="rId9" imgW="2031840" imgH="444240" progId="Equation.DSMT4">
                  <p:embed/>
                  <p:pic>
                    <p:nvPicPr>
                      <p:cNvPr id="22" name="Объект 21">
                        <a:extLst>
                          <a:ext uri="{FF2B5EF4-FFF2-40B4-BE49-F238E27FC236}">
                            <a16:creationId xmlns:a16="http://schemas.microsoft.com/office/drawing/2014/main" id="{65D97C79-8054-DA27-C05D-D519BD0F7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64216" y="2633885"/>
                        <a:ext cx="6791813" cy="1485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3F24C2CD-9E50-096D-A153-BCD23C206C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756856"/>
              </p:ext>
            </p:extLst>
          </p:nvPr>
        </p:nvGraphicFramePr>
        <p:xfrm>
          <a:off x="6096000" y="4517136"/>
          <a:ext cx="4387150" cy="1074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22080" imgH="152280" progId="Equation.DSMT4">
                  <p:embed/>
                </p:oleObj>
              </mc:Choice>
              <mc:Fallback>
                <p:oleObj name="Equation" r:id="rId11" imgW="622080" imgH="152280" progId="Equation.DSMT4">
                  <p:embed/>
                  <p:pic>
                    <p:nvPicPr>
                      <p:cNvPr id="23" name="Объект 22">
                        <a:extLst>
                          <a:ext uri="{FF2B5EF4-FFF2-40B4-BE49-F238E27FC236}">
                            <a16:creationId xmlns:a16="http://schemas.microsoft.com/office/drawing/2014/main" id="{3F24C2CD-9E50-096D-A153-BCD23C206C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96000" y="4517136"/>
                        <a:ext cx="4387150" cy="10744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545904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72D7E864-AAF5-39DB-24F9-D2175A6FD4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69839"/>
              </p:ext>
            </p:extLst>
          </p:nvPr>
        </p:nvGraphicFramePr>
        <p:xfrm>
          <a:off x="630429" y="1224471"/>
          <a:ext cx="1911604" cy="1989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3" imgW="7166164" imgH="7457670" progId="CorelDraw.Graphic.19">
                  <p:embed/>
                </p:oleObj>
              </mc:Choice>
              <mc:Fallback>
                <p:oleObj name="CorelDRAW" r:id="rId3" imgW="7166164" imgH="7457670" progId="CorelDraw.Graphic.19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72D7E864-AAF5-39DB-24F9-D2175A6FD4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0429" y="1224471"/>
                        <a:ext cx="1911604" cy="1989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C41D3D82-4228-6F1B-E543-DBE9BC3045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402699"/>
              </p:ext>
            </p:extLst>
          </p:nvPr>
        </p:nvGraphicFramePr>
        <p:xfrm>
          <a:off x="896112" y="2478288"/>
          <a:ext cx="1355225" cy="338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190440" progId="Equation.DSMT4">
                  <p:embed/>
                </p:oleObj>
              </mc:Choice>
              <mc:Fallback>
                <p:oleObj name="Equation" r:id="rId5" imgW="761760" imgH="19044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C41D3D82-4228-6F1B-E543-DBE9BC3045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6112" y="2478288"/>
                        <a:ext cx="1355225" cy="338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C236C71B-07B7-74A4-CC1C-AAF59D372586}"/>
              </a:ext>
            </a:extLst>
          </p:cNvPr>
          <p:cNvSpPr txBox="1"/>
          <p:nvPr/>
        </p:nvSpPr>
        <p:spPr>
          <a:xfrm>
            <a:off x="155448" y="128015"/>
            <a:ext cx="7406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b="1">
                <a:solidFill>
                  <a:srgbClr val="00235F"/>
                </a:solidFill>
                <a:latin typeface="Mistral" panose="03090702030407020403" pitchFamily="66" charset="0"/>
              </a:rPr>
              <a:t>Э</a:t>
            </a:r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19014F0E-B275-6F34-CE66-719C9AEDFB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771130"/>
              </p:ext>
            </p:extLst>
          </p:nvPr>
        </p:nvGraphicFramePr>
        <p:xfrm>
          <a:off x="4409722" y="937970"/>
          <a:ext cx="7151850" cy="1465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57600" imgH="749160" progId="Equation.DSMT4">
                  <p:embed/>
                </p:oleObj>
              </mc:Choice>
              <mc:Fallback>
                <p:oleObj name="Equation" r:id="rId7" imgW="3657600" imgH="7491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19014F0E-B275-6F34-CE66-719C9AEDFB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09722" y="937970"/>
                        <a:ext cx="7151850" cy="1465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B33F20B6-BB03-02F9-DF3E-A9B05F3A6B41}"/>
              </a:ext>
            </a:extLst>
          </p:cNvPr>
          <p:cNvSpPr txBox="1"/>
          <p:nvPr/>
        </p:nvSpPr>
        <p:spPr>
          <a:xfrm>
            <a:off x="2442572" y="2478288"/>
            <a:ext cx="94720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 </a:t>
            </a:r>
            <a:r>
              <a:rPr lang="ru-RU" sz="2400">
                <a:solidFill>
                  <a:srgbClr val="002060"/>
                </a:solidFill>
                <a:latin typeface="Constantia" panose="02030602050306030303" pitchFamily="18" charset="0"/>
              </a:rPr>
              <a:t>Время, за которое материальная точка совершает полный оборот при постоянной угловой скости называется </a:t>
            </a:r>
            <a:r>
              <a:rPr lang="ru-RU" sz="2400" b="1">
                <a:solidFill>
                  <a:srgbClr val="E72C81"/>
                </a:solidFill>
                <a:latin typeface="Constantia" panose="02030602050306030303" pitchFamily="18" charset="0"/>
              </a:rPr>
              <a:t>периодом обращения</a:t>
            </a:r>
            <a:r>
              <a:rPr lang="en-US" sz="2400" b="1">
                <a:solidFill>
                  <a:srgbClr val="E72C81"/>
                </a:solidFill>
                <a:latin typeface="Constantia" panose="02030602050306030303" pitchFamily="18" charset="0"/>
              </a:rPr>
              <a:t>  </a:t>
            </a:r>
            <a:r>
              <a:rPr lang="ru-RU" sz="2400" b="1">
                <a:solidFill>
                  <a:srgbClr val="E72C81"/>
                </a:solidFill>
                <a:latin typeface="Constantia" panose="02030602050306030303" pitchFamily="18" charset="0"/>
              </a:rPr>
              <a:t> </a:t>
            </a:r>
            <a:r>
              <a:rPr lang="en-US" sz="2400" b="1">
                <a:solidFill>
                  <a:srgbClr val="E72C81"/>
                </a:solidFill>
                <a:latin typeface="Constantia" panose="02030602050306030303" pitchFamily="18" charset="0"/>
              </a:rPr>
              <a:t>  </a:t>
            </a:r>
            <a:r>
              <a:rPr lang="ru-RU" sz="2400">
                <a:solidFill>
                  <a:srgbClr val="002060"/>
                </a:solidFill>
                <a:latin typeface="Constantia" panose="02030602050306030303" pitchFamily="18" charset="0"/>
              </a:rPr>
              <a:t>материальной точки.</a:t>
            </a:r>
            <a:endParaRPr lang="ru-RU" sz="2400">
              <a:solidFill>
                <a:srgbClr val="FF0000"/>
              </a:solidFill>
            </a:endParaRP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D57A63E6-1674-B589-E995-A4575CC56D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960654"/>
              </p:ext>
            </p:extLst>
          </p:nvPr>
        </p:nvGraphicFramePr>
        <p:xfrm>
          <a:off x="4303522" y="3208655"/>
          <a:ext cx="297835" cy="40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4880" imgH="177480" progId="Equation.DSMT4">
                  <p:embed/>
                </p:oleObj>
              </mc:Choice>
              <mc:Fallback>
                <p:oleObj name="Equation" r:id="rId9" imgW="164880" imgH="17748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D57A63E6-1674-B589-E995-A4575CC56D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03522" y="3208655"/>
                        <a:ext cx="297835" cy="404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257B8166-D7F4-0B34-0E02-5255173193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380132"/>
              </p:ext>
            </p:extLst>
          </p:nvPr>
        </p:nvGraphicFramePr>
        <p:xfrm>
          <a:off x="6169151" y="4300409"/>
          <a:ext cx="5020899" cy="1440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49080" imgH="444240" progId="Equation.DSMT4">
                  <p:embed/>
                </p:oleObj>
              </mc:Choice>
              <mc:Fallback>
                <p:oleObj name="Equation" r:id="rId11" imgW="1549080" imgH="4442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257B8166-D7F4-0B34-0E02-5255173193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69151" y="4300409"/>
                        <a:ext cx="5020899" cy="1440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 descr="Изображение выглядит как текст, снимок экрана, круг, пространство&#10;&#10;Автоматически созданное описание">
            <a:extLst>
              <a:ext uri="{FF2B5EF4-FFF2-40B4-BE49-F238E27FC236}">
                <a16:creationId xmlns:a16="http://schemas.microsoft.com/office/drawing/2014/main" id="{3C2CA711-B2AA-019F-CC6A-6570F9405489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448" y="3808896"/>
            <a:ext cx="5640154" cy="2820077"/>
          </a:xfrm>
          <a:prstGeom prst="rect">
            <a:avLst/>
          </a:prstGeom>
        </p:spPr>
      </p:pic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47E282AA-7891-0058-F6F2-2DA008D03C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6279" y="38127"/>
            <a:ext cx="9873100" cy="899843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КИНЕМАТИКА ВРАЩАТЕЛЬНОГО ДВИЖЕНИЯ</a:t>
            </a:r>
            <a:br>
              <a:rPr lang="ru-RU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</a:br>
            <a:r>
              <a:rPr lang="ru-RU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ВЕЛИЧИНА УГЛОВОЙ СКОРОСТИ</a:t>
            </a:r>
            <a:endParaRPr lang="en-US" sz="280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504948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Заголовок 1">
            <a:extLst>
              <a:ext uri="{FF2B5EF4-FFF2-40B4-BE49-F238E27FC236}">
                <a16:creationId xmlns:a16="http://schemas.microsoft.com/office/drawing/2014/main" id="{DD1ECD19-D9F3-4B2D-91AD-A0EB538B6F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66983" y="56717"/>
            <a:ext cx="9873100" cy="899843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ЕСТЕССТВЕННЫЙ СПОСОБ ОПИСАНИЯ ДВИЖЕНИЯ</a:t>
            </a:r>
            <a:endParaRPr lang="en-US" sz="280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pSp>
        <p:nvGrpSpPr>
          <p:cNvPr id="101" name="Группа 100">
            <a:extLst>
              <a:ext uri="{FF2B5EF4-FFF2-40B4-BE49-F238E27FC236}">
                <a16:creationId xmlns:a16="http://schemas.microsoft.com/office/drawing/2014/main" id="{8FD49154-96B4-4F0F-B158-231F1C9F2894}"/>
              </a:ext>
            </a:extLst>
          </p:cNvPr>
          <p:cNvGrpSpPr/>
          <p:nvPr/>
        </p:nvGrpSpPr>
        <p:grpSpPr>
          <a:xfrm>
            <a:off x="1114522" y="1564879"/>
            <a:ext cx="5485132" cy="1751918"/>
            <a:chOff x="180827" y="815136"/>
            <a:chExt cx="5485132" cy="1751918"/>
          </a:xfrm>
        </p:grpSpPr>
        <p:cxnSp>
          <p:nvCxnSpPr>
            <p:cNvPr id="139" name="Прямая со стрелкой 138">
              <a:extLst>
                <a:ext uri="{FF2B5EF4-FFF2-40B4-BE49-F238E27FC236}">
                  <a16:creationId xmlns:a16="http://schemas.microsoft.com/office/drawing/2014/main" id="{09C0DA6B-82A7-4BBA-BCFE-DD52D317892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875776" y="1734643"/>
              <a:ext cx="371820" cy="628855"/>
            </a:xfrm>
            <a:prstGeom prst="straightConnector1">
              <a:avLst/>
            </a:prstGeom>
            <a:ln w="38100">
              <a:solidFill>
                <a:srgbClr val="DC166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0" name="Группа 99">
              <a:extLst>
                <a:ext uri="{FF2B5EF4-FFF2-40B4-BE49-F238E27FC236}">
                  <a16:creationId xmlns:a16="http://schemas.microsoft.com/office/drawing/2014/main" id="{A16FF7D6-B84B-4135-ACD7-DA56F093AAA4}"/>
                </a:ext>
              </a:extLst>
            </p:cNvPr>
            <p:cNvGrpSpPr/>
            <p:nvPr/>
          </p:nvGrpSpPr>
          <p:grpSpPr>
            <a:xfrm>
              <a:off x="180827" y="815136"/>
              <a:ext cx="5485132" cy="1751918"/>
              <a:chOff x="166368" y="762682"/>
              <a:chExt cx="5485132" cy="1751918"/>
            </a:xfrm>
          </p:grpSpPr>
          <p:grpSp>
            <p:nvGrpSpPr>
              <p:cNvPr id="98" name="Группа 97">
                <a:extLst>
                  <a:ext uri="{FF2B5EF4-FFF2-40B4-BE49-F238E27FC236}">
                    <a16:creationId xmlns:a16="http://schemas.microsoft.com/office/drawing/2014/main" id="{5A37BBE5-105A-4E81-B88B-252CC2AF2DA6}"/>
                  </a:ext>
                </a:extLst>
              </p:cNvPr>
              <p:cNvGrpSpPr/>
              <p:nvPr/>
            </p:nvGrpSpPr>
            <p:grpSpPr>
              <a:xfrm>
                <a:off x="166368" y="762682"/>
                <a:ext cx="5485132" cy="1751918"/>
                <a:chOff x="166368" y="762682"/>
                <a:chExt cx="5485132" cy="1751918"/>
              </a:xfrm>
            </p:grpSpPr>
            <p:graphicFrame>
              <p:nvGraphicFramePr>
                <p:cNvPr id="137" name="Объект 136">
                  <a:extLst>
                    <a:ext uri="{FF2B5EF4-FFF2-40B4-BE49-F238E27FC236}">
                      <a16:creationId xmlns:a16="http://schemas.microsoft.com/office/drawing/2014/main" id="{0F576F69-ACAE-4072-8E4E-15E231FA085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72944592"/>
                    </p:ext>
                  </p:extLst>
                </p:nvPr>
              </p:nvGraphicFramePr>
              <p:xfrm>
                <a:off x="4565650" y="2017713"/>
                <a:ext cx="346075" cy="4476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39680" imgH="177480" progId="Equation.DSMT4">
                        <p:embed/>
                      </p:oleObj>
                    </mc:Choice>
                    <mc:Fallback>
                      <p:oleObj name="Equation" r:id="rId3" imgW="139680" imgH="177480" progId="Equation.DSMT4">
                        <p:embed/>
                        <p:pic>
                          <p:nvPicPr>
                            <p:cNvPr id="137" name="Объект 136">
                              <a:extLst>
                                <a:ext uri="{FF2B5EF4-FFF2-40B4-BE49-F238E27FC236}">
                                  <a16:creationId xmlns:a16="http://schemas.microsoft.com/office/drawing/2014/main" id="{0F576F69-ACAE-4072-8E4E-15E231FA0855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565650" y="2017713"/>
                              <a:ext cx="346075" cy="4476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97" name="Группа 96">
                  <a:extLst>
                    <a:ext uri="{FF2B5EF4-FFF2-40B4-BE49-F238E27FC236}">
                      <a16:creationId xmlns:a16="http://schemas.microsoft.com/office/drawing/2014/main" id="{DA9A67F4-5B30-469F-A8F1-1D91A0F903A5}"/>
                    </a:ext>
                  </a:extLst>
                </p:cNvPr>
                <p:cNvGrpSpPr/>
                <p:nvPr/>
              </p:nvGrpSpPr>
              <p:grpSpPr>
                <a:xfrm>
                  <a:off x="166368" y="762682"/>
                  <a:ext cx="5485132" cy="1751918"/>
                  <a:chOff x="166368" y="762682"/>
                  <a:chExt cx="5485132" cy="1751918"/>
                </a:xfrm>
              </p:grpSpPr>
              <p:grpSp>
                <p:nvGrpSpPr>
                  <p:cNvPr id="26" name="Группа 25">
                    <a:extLst>
                      <a:ext uri="{FF2B5EF4-FFF2-40B4-BE49-F238E27FC236}">
                        <a16:creationId xmlns:a16="http://schemas.microsoft.com/office/drawing/2014/main" id="{9002FCC3-88E3-4C83-8DE0-021BCCB26006}"/>
                      </a:ext>
                    </a:extLst>
                  </p:cNvPr>
                  <p:cNvGrpSpPr/>
                  <p:nvPr/>
                </p:nvGrpSpPr>
                <p:grpSpPr>
                  <a:xfrm>
                    <a:off x="166368" y="762682"/>
                    <a:ext cx="5485132" cy="1751918"/>
                    <a:chOff x="933449" y="1123949"/>
                    <a:chExt cx="5867401" cy="1533525"/>
                  </a:xfrm>
                </p:grpSpPr>
                <p:grpSp>
                  <p:nvGrpSpPr>
                    <p:cNvPr id="16" name="Группа 15">
                      <a:extLst>
                        <a:ext uri="{FF2B5EF4-FFF2-40B4-BE49-F238E27FC236}">
                          <a16:creationId xmlns:a16="http://schemas.microsoft.com/office/drawing/2014/main" id="{6553C453-F82C-4A97-A350-E4E7086A6FD8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933449" y="1123949"/>
                      <a:ext cx="5867401" cy="1533525"/>
                      <a:chOff x="933449" y="1123949"/>
                      <a:chExt cx="5867401" cy="1533525"/>
                    </a:xfrm>
                  </p:grpSpPr>
                  <p:grpSp>
                    <p:nvGrpSpPr>
                      <p:cNvPr id="10" name="Группа 9">
                        <a:extLst>
                          <a:ext uri="{FF2B5EF4-FFF2-40B4-BE49-F238E27FC236}">
                            <a16:creationId xmlns:a16="http://schemas.microsoft.com/office/drawing/2014/main" id="{2833F4DC-95E6-4D66-B3BC-6B80AC7C7B9E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933449" y="1123949"/>
                        <a:ext cx="5867401" cy="1533525"/>
                        <a:chOff x="933449" y="1123949"/>
                        <a:chExt cx="5867401" cy="1533525"/>
                      </a:xfrm>
                    </p:grpSpPr>
                    <p:graphicFrame>
                      <p:nvGraphicFramePr>
                        <p:cNvPr id="63" name="Объект 62">
                          <a:extLst>
                            <a:ext uri="{FF2B5EF4-FFF2-40B4-BE49-F238E27FC236}">
                              <a16:creationId xmlns:a16="http://schemas.microsoft.com/office/drawing/2014/main" id="{A3BDFA72-7826-4BAA-915B-DD73982B3AF6}"/>
                            </a:ext>
                          </a:extLst>
                        </p:cNvPr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2036585753"/>
                            </p:ext>
                          </p:extLst>
                        </p:nvPr>
                      </p:nvGraphicFramePr>
                      <p:xfrm>
                        <a:off x="2708275" y="1204307"/>
                        <a:ext cx="539750" cy="433387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name="Equation" r:id="rId5" imgW="317160" imgH="253800" progId="Equation.DSMT4">
                                <p:embed/>
                              </p:oleObj>
                            </mc:Choice>
                            <mc:Fallback>
                              <p:oleObj name="Equation" r:id="rId5" imgW="317160" imgH="253800" progId="Equation.DSMT4">
                                <p:embed/>
                                <p:pic>
                                  <p:nvPicPr>
                                    <p:cNvPr id="63" name="Объект 62">
                                      <a:extLst>
                                        <a:ext uri="{FF2B5EF4-FFF2-40B4-BE49-F238E27FC236}">
                                          <a16:creationId xmlns:a16="http://schemas.microsoft.com/office/drawing/2014/main" id="{A3BDFA72-7826-4BAA-915B-DD73982B3AF6}"/>
                                        </a:ext>
                                      </a:extLst>
                                    </p:cNvPr>
                                    <p:cNvPicPr/>
                                    <p:nvPr/>
                                  </p:nvPicPr>
                                  <p:blipFill>
                                    <a:blip r:embed="rId6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2708275" y="1204307"/>
                                      <a:ext cx="539750" cy="433387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pSp>
                      <p:nvGrpSpPr>
                        <p:cNvPr id="9" name="Группа 8">
                          <a:extLst>
                            <a:ext uri="{FF2B5EF4-FFF2-40B4-BE49-F238E27FC236}">
                              <a16:creationId xmlns:a16="http://schemas.microsoft.com/office/drawing/2014/main" id="{F9086F21-FB57-4331-8FF1-41C4EC1BDEB2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933449" y="1123949"/>
                          <a:ext cx="5867401" cy="1533525"/>
                          <a:chOff x="933449" y="1123949"/>
                          <a:chExt cx="5867401" cy="1533525"/>
                        </a:xfrm>
                      </p:grpSpPr>
                      <p:sp>
                        <p:nvSpPr>
                          <p:cNvPr id="6" name="Полилиния: фигура 5">
                            <a:extLst>
                              <a:ext uri="{FF2B5EF4-FFF2-40B4-BE49-F238E27FC236}">
                                <a16:creationId xmlns:a16="http://schemas.microsoft.com/office/drawing/2014/main" id="{E50335A3-D237-4AF4-B6BC-C230613FD4E4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933449" y="1123949"/>
                            <a:ext cx="5867401" cy="1533525"/>
                          </a:xfrm>
                          <a:custGeom>
                            <a:avLst/>
                            <a:gdLst>
                              <a:gd name="connsiteX0" fmla="*/ 0 w 3524250"/>
                              <a:gd name="connsiteY0" fmla="*/ 838200 h 987258"/>
                              <a:gd name="connsiteX1" fmla="*/ 742950 w 3524250"/>
                              <a:gd name="connsiteY1" fmla="*/ 209550 h 987258"/>
                              <a:gd name="connsiteX2" fmla="*/ 1885950 w 3524250"/>
                              <a:gd name="connsiteY2" fmla="*/ 866775 h 987258"/>
                              <a:gd name="connsiteX3" fmla="*/ 2600325 w 3524250"/>
                              <a:gd name="connsiteY3" fmla="*/ 904875 h 987258"/>
                              <a:gd name="connsiteX4" fmla="*/ 3524250 w 3524250"/>
                              <a:gd name="connsiteY4" fmla="*/ 0 h 987258"/>
                              <a:gd name="connsiteX5" fmla="*/ 3524250 w 3524250"/>
                              <a:gd name="connsiteY5" fmla="*/ 0 h 98725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</a:cxnLst>
                            <a:rect l="l" t="t" r="r" b="b"/>
                            <a:pathLst>
                              <a:path w="3524250" h="987258">
                                <a:moveTo>
                                  <a:pt x="0" y="838200"/>
                                </a:moveTo>
                                <a:cubicBezTo>
                                  <a:pt x="214312" y="521493"/>
                                  <a:pt x="428625" y="204787"/>
                                  <a:pt x="742950" y="209550"/>
                                </a:cubicBezTo>
                                <a:cubicBezTo>
                                  <a:pt x="1057275" y="214312"/>
                                  <a:pt x="1576387" y="750887"/>
                                  <a:pt x="1885950" y="866775"/>
                                </a:cubicBezTo>
                                <a:cubicBezTo>
                                  <a:pt x="2195513" y="982663"/>
                                  <a:pt x="2327275" y="1049337"/>
                                  <a:pt x="2600325" y="904875"/>
                                </a:cubicBezTo>
                                <a:cubicBezTo>
                                  <a:pt x="2873375" y="760413"/>
                                  <a:pt x="3524250" y="0"/>
                                  <a:pt x="3524250" y="0"/>
                                </a:cubicBezTo>
                                <a:lnTo>
                                  <a:pt x="3524250" y="0"/>
                                </a:lnTo>
                              </a:path>
                            </a:pathLst>
                          </a:custGeom>
                          <a:noFill/>
                          <a:ln w="44450"/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46" name="Овал 45">
                            <a:extLst>
                              <a:ext uri="{FF2B5EF4-FFF2-40B4-BE49-F238E27FC236}">
                                <a16:creationId xmlns:a16="http://schemas.microsoft.com/office/drawing/2014/main" id="{C8E0221E-C6E8-4B46-AEBB-C2D8A9593CC0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300139" y="1847162"/>
                            <a:ext cx="91978" cy="87097"/>
                          </a:xfrm>
                          <a:prstGeom prst="ellipse">
                            <a:avLst/>
                          </a:prstGeom>
                          <a:solidFill>
                            <a:srgbClr val="DC1661"/>
                          </a:solidFill>
                          <a:ln>
                            <a:solidFill>
                              <a:srgbClr val="DC1661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47" name="Овал 46">
                            <a:extLst>
                              <a:ext uri="{FF2B5EF4-FFF2-40B4-BE49-F238E27FC236}">
                                <a16:creationId xmlns:a16="http://schemas.microsoft.com/office/drawing/2014/main" id="{AAB25477-45A4-4A39-ADED-541B70A6C742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5253014" y="2466287"/>
                            <a:ext cx="91978" cy="87097"/>
                          </a:xfrm>
                          <a:prstGeom prst="ellipse">
                            <a:avLst/>
                          </a:prstGeom>
                          <a:solidFill>
                            <a:srgbClr val="DC1661"/>
                          </a:solidFill>
                          <a:ln>
                            <a:solidFill>
                              <a:srgbClr val="DC1661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8" name="Полилиния: фигура 7">
                            <a:extLst>
                              <a:ext uri="{FF2B5EF4-FFF2-40B4-BE49-F238E27FC236}">
                                <a16:creationId xmlns:a16="http://schemas.microsoft.com/office/drawing/2014/main" id="{27F43044-7323-43DC-BF6E-AA9A7937A217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266825" y="1332293"/>
                            <a:ext cx="3962400" cy="1197195"/>
                          </a:xfrm>
                          <a:custGeom>
                            <a:avLst/>
                            <a:gdLst>
                              <a:gd name="connsiteX0" fmla="*/ 0 w 3962400"/>
                              <a:gd name="connsiteY0" fmla="*/ 486982 h 1197195"/>
                              <a:gd name="connsiteX1" fmla="*/ 361950 w 3962400"/>
                              <a:gd name="connsiteY1" fmla="*/ 172657 h 1197195"/>
                              <a:gd name="connsiteX2" fmla="*/ 809625 w 3962400"/>
                              <a:gd name="connsiteY2" fmla="*/ 1207 h 1197195"/>
                              <a:gd name="connsiteX3" fmla="*/ 1362075 w 3962400"/>
                              <a:gd name="connsiteY3" fmla="*/ 115507 h 1197195"/>
                              <a:gd name="connsiteX4" fmla="*/ 1943100 w 3962400"/>
                              <a:gd name="connsiteY4" fmla="*/ 458407 h 1197195"/>
                              <a:gd name="connsiteX5" fmla="*/ 2476500 w 3962400"/>
                              <a:gd name="connsiteY5" fmla="*/ 829882 h 1197195"/>
                              <a:gd name="connsiteX6" fmla="*/ 2933700 w 3962400"/>
                              <a:gd name="connsiteY6" fmla="*/ 1058482 h 1197195"/>
                              <a:gd name="connsiteX7" fmla="*/ 3362325 w 3962400"/>
                              <a:gd name="connsiteY7" fmla="*/ 1182307 h 1197195"/>
                              <a:gd name="connsiteX8" fmla="*/ 3724275 w 3962400"/>
                              <a:gd name="connsiteY8" fmla="*/ 1182307 h 1197195"/>
                              <a:gd name="connsiteX9" fmla="*/ 3962400 w 3962400"/>
                              <a:gd name="connsiteY9" fmla="*/ 1068007 h 1197195"/>
                              <a:gd name="connsiteX10" fmla="*/ 3962400 w 3962400"/>
                              <a:gd name="connsiteY10" fmla="*/ 1068007 h 119719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</a:cxnLst>
                            <a:rect l="l" t="t" r="r" b="b"/>
                            <a:pathLst>
                              <a:path w="3962400" h="1197195">
                                <a:moveTo>
                                  <a:pt x="0" y="486982"/>
                                </a:moveTo>
                                <a:cubicBezTo>
                                  <a:pt x="113506" y="370300"/>
                                  <a:pt x="227013" y="253619"/>
                                  <a:pt x="361950" y="172657"/>
                                </a:cubicBezTo>
                                <a:cubicBezTo>
                                  <a:pt x="496888" y="91694"/>
                                  <a:pt x="642938" y="10732"/>
                                  <a:pt x="809625" y="1207"/>
                                </a:cubicBezTo>
                                <a:cubicBezTo>
                                  <a:pt x="976313" y="-8318"/>
                                  <a:pt x="1173163" y="39307"/>
                                  <a:pt x="1362075" y="115507"/>
                                </a:cubicBezTo>
                                <a:cubicBezTo>
                                  <a:pt x="1550987" y="191707"/>
                                  <a:pt x="1757363" y="339345"/>
                                  <a:pt x="1943100" y="458407"/>
                                </a:cubicBezTo>
                                <a:cubicBezTo>
                                  <a:pt x="2128837" y="577469"/>
                                  <a:pt x="2311400" y="729870"/>
                                  <a:pt x="2476500" y="829882"/>
                                </a:cubicBezTo>
                                <a:cubicBezTo>
                                  <a:pt x="2641600" y="929895"/>
                                  <a:pt x="2786063" y="999745"/>
                                  <a:pt x="2933700" y="1058482"/>
                                </a:cubicBezTo>
                                <a:cubicBezTo>
                                  <a:pt x="3081337" y="1117219"/>
                                  <a:pt x="3230563" y="1161670"/>
                                  <a:pt x="3362325" y="1182307"/>
                                </a:cubicBezTo>
                                <a:cubicBezTo>
                                  <a:pt x="3494087" y="1202944"/>
                                  <a:pt x="3624263" y="1201357"/>
                                  <a:pt x="3724275" y="1182307"/>
                                </a:cubicBezTo>
                                <a:cubicBezTo>
                                  <a:pt x="3824288" y="1163257"/>
                                  <a:pt x="3962400" y="1068007"/>
                                  <a:pt x="3962400" y="1068007"/>
                                </a:cubicBezTo>
                                <a:lnTo>
                                  <a:pt x="3962400" y="1068007"/>
                                </a:lnTo>
                              </a:path>
                            </a:pathLst>
                          </a:custGeom>
                          <a:noFill/>
                          <a:ln w="31750">
                            <a:prstDash val="sysDash"/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</p:grpSp>
                  </p:grpSp>
                  <p:graphicFrame>
                    <p:nvGraphicFramePr>
                      <p:cNvPr id="53" name="Объект 52">
                        <a:extLst>
                          <a:ext uri="{FF2B5EF4-FFF2-40B4-BE49-F238E27FC236}">
                            <a16:creationId xmlns:a16="http://schemas.microsoft.com/office/drawing/2014/main" id="{E8D3BCB0-6DB8-4C2C-8B0B-4D48E2D64498}"/>
                          </a:ext>
                        </a:extLst>
                      </p:cNvPr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1352166359"/>
                          </p:ext>
                        </p:extLst>
                      </p:nvPr>
                    </p:nvGraphicFramePr>
                    <p:xfrm>
                      <a:off x="1266825" y="1890710"/>
                      <a:ext cx="407451" cy="440940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name="Equation" r:id="rId7" imgW="164880" imgH="177480" progId="Equation.DSMT4">
                              <p:embed/>
                            </p:oleObj>
                          </mc:Choice>
                          <mc:Fallback>
                            <p:oleObj name="Equation" r:id="rId7" imgW="164880" imgH="177480" progId="Equation.DSMT4">
                              <p:embed/>
                              <p:pic>
                                <p:nvPicPr>
                                  <p:cNvPr id="53" name="Объект 52">
                                    <a:extLst>
                                      <a:ext uri="{FF2B5EF4-FFF2-40B4-BE49-F238E27FC236}">
                                        <a16:creationId xmlns:a16="http://schemas.microsoft.com/office/drawing/2014/main" id="{E8D3BCB0-6DB8-4C2C-8B0B-4D48E2D64498}"/>
                                      </a:ext>
                                    </a:extLst>
                                  </p:cNvPr>
                                  <p:cNvPicPr/>
                                  <p:nvPr/>
                                </p:nvPicPr>
                                <p:blipFill>
                                  <a:blip r:embed="rId8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1266825" y="1890710"/>
                                    <a:ext cx="407451" cy="440940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70" name="Объект 69">
                        <a:extLst>
                          <a:ext uri="{FF2B5EF4-FFF2-40B4-BE49-F238E27FC236}">
                            <a16:creationId xmlns:a16="http://schemas.microsoft.com/office/drawing/2014/main" id="{B0E889A6-EE04-4588-9CA2-39F1AF89D34D}"/>
                          </a:ext>
                        </a:extLst>
                      </p:cNvPr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203783908"/>
                          </p:ext>
                        </p:extLst>
                      </p:nvPr>
                    </p:nvGraphicFramePr>
                    <p:xfrm>
                      <a:off x="5404643" y="1708013"/>
                      <a:ext cx="503238" cy="409575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name="Equation" r:id="rId9" imgW="203040" imgH="164880" progId="Equation.DSMT4">
                              <p:embed/>
                            </p:oleObj>
                          </mc:Choice>
                          <mc:Fallback>
                            <p:oleObj name="Equation" r:id="rId9" imgW="203040" imgH="164880" progId="Equation.DSMT4">
                              <p:embed/>
                              <p:pic>
                                <p:nvPicPr>
                                  <p:cNvPr id="70" name="Объект 69">
                                    <a:extLst>
                                      <a:ext uri="{FF2B5EF4-FFF2-40B4-BE49-F238E27FC236}">
                                        <a16:creationId xmlns:a16="http://schemas.microsoft.com/office/drawing/2014/main" id="{B0E889A6-EE04-4588-9CA2-39F1AF89D34D}"/>
                                      </a:ext>
                                    </a:extLst>
                                  </p:cNvPr>
                                  <p:cNvPicPr/>
                                  <p:nvPr/>
                                </p:nvPicPr>
                                <p:blipFill>
                                  <a:blip r:embed="rId10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5404643" y="1708013"/>
                                    <a:ext cx="503238" cy="409575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  <p:sp>
                  <p:nvSpPr>
                    <p:cNvPr id="20" name="Овал 19">
                      <a:extLst>
                        <a:ext uri="{FF2B5EF4-FFF2-40B4-BE49-F238E27FC236}">
                          <a16:creationId xmlns:a16="http://schemas.microsoft.com/office/drawing/2014/main" id="{1F7A2790-E854-430E-8B11-6724357967B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881563" y="2028268"/>
                      <a:ext cx="561975" cy="520012"/>
                    </a:xfrm>
                    <a:prstGeom prst="ellipse">
                      <a:avLst/>
                    </a:prstGeom>
                    <a:noFill/>
                    <a:ln w="25400"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/>
                    </a:p>
                  </p:txBody>
                </p:sp>
              </p:grpSp>
              <p:cxnSp>
                <p:nvCxnSpPr>
                  <p:cNvPr id="96" name="Прямая со стрелкой 95">
                    <a:extLst>
                      <a:ext uri="{FF2B5EF4-FFF2-40B4-BE49-F238E27FC236}">
                        <a16:creationId xmlns:a16="http://schemas.microsoft.com/office/drawing/2014/main" id="{C36C6D93-FE5D-4490-9E55-D61C569530C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4225161" y="1920723"/>
                    <a:ext cx="657874" cy="446237"/>
                  </a:xfrm>
                  <a:prstGeom prst="straightConnector1">
                    <a:avLst/>
                  </a:prstGeom>
                  <a:ln w="31750">
                    <a:solidFill>
                      <a:srgbClr val="DC166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aphicFrame>
            <p:nvGraphicFramePr>
              <p:cNvPr id="141" name="Объект 140">
                <a:extLst>
                  <a:ext uri="{FF2B5EF4-FFF2-40B4-BE49-F238E27FC236}">
                    <a16:creationId xmlns:a16="http://schemas.microsoft.com/office/drawing/2014/main" id="{7250873E-A388-4804-883D-E8912FD5BBF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86267533"/>
                  </p:ext>
                </p:extLst>
              </p:nvPr>
            </p:nvGraphicFramePr>
            <p:xfrm>
              <a:off x="3577903" y="1638639"/>
              <a:ext cx="347662" cy="447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139680" imgH="177480" progId="Equation.DSMT4">
                      <p:embed/>
                    </p:oleObj>
                  </mc:Choice>
                  <mc:Fallback>
                    <p:oleObj name="Equation" r:id="rId11" imgW="139680" imgH="177480" progId="Equation.DSMT4">
                      <p:embed/>
                      <p:pic>
                        <p:nvPicPr>
                          <p:cNvPr id="141" name="Объект 140">
                            <a:extLst>
                              <a:ext uri="{FF2B5EF4-FFF2-40B4-BE49-F238E27FC236}">
                                <a16:creationId xmlns:a16="http://schemas.microsoft.com/office/drawing/2014/main" id="{7250873E-A388-4804-883D-E8912FD5BBF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577903" y="1638639"/>
                            <a:ext cx="347662" cy="4476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04" name="Объект 103">
            <a:extLst>
              <a:ext uri="{FF2B5EF4-FFF2-40B4-BE49-F238E27FC236}">
                <a16:creationId xmlns:a16="http://schemas.microsoft.com/office/drawing/2014/main" id="{D62251E5-6F43-41AC-AC70-E03C4A745D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199183"/>
              </p:ext>
            </p:extLst>
          </p:nvPr>
        </p:nvGraphicFramePr>
        <p:xfrm>
          <a:off x="1106279" y="4045036"/>
          <a:ext cx="10105991" cy="144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213000" imgH="457200" progId="Equation.DSMT4">
                  <p:embed/>
                </p:oleObj>
              </mc:Choice>
              <mc:Fallback>
                <p:oleObj name="Equation" r:id="rId13" imgW="3213000" imgH="457200" progId="Equation.DSMT4">
                  <p:embed/>
                  <p:pic>
                    <p:nvPicPr>
                      <p:cNvPr id="104" name="Объект 103">
                        <a:extLst>
                          <a:ext uri="{FF2B5EF4-FFF2-40B4-BE49-F238E27FC236}">
                            <a16:creationId xmlns:a16="http://schemas.microsoft.com/office/drawing/2014/main" id="{D62251E5-6F43-41AC-AC70-E03C4A745D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06279" y="4045036"/>
                        <a:ext cx="10105991" cy="144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Объект 104">
            <a:extLst>
              <a:ext uri="{FF2B5EF4-FFF2-40B4-BE49-F238E27FC236}">
                <a16:creationId xmlns:a16="http://schemas.microsoft.com/office/drawing/2014/main" id="{4C74616D-08B4-4E0A-BE51-666786468A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494774"/>
              </p:ext>
            </p:extLst>
          </p:nvPr>
        </p:nvGraphicFramePr>
        <p:xfrm>
          <a:off x="7458250" y="5348685"/>
          <a:ext cx="2570229" cy="154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61760" imgH="457200" progId="Equation.DSMT4">
                  <p:embed/>
                </p:oleObj>
              </mc:Choice>
              <mc:Fallback>
                <p:oleObj name="Equation" r:id="rId15" imgW="761760" imgH="457200" progId="Equation.DSMT4">
                  <p:embed/>
                  <p:pic>
                    <p:nvPicPr>
                      <p:cNvPr id="105" name="Объект 104">
                        <a:extLst>
                          <a:ext uri="{FF2B5EF4-FFF2-40B4-BE49-F238E27FC236}">
                            <a16:creationId xmlns:a16="http://schemas.microsoft.com/office/drawing/2014/main" id="{4C74616D-08B4-4E0A-BE51-666786468A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58250" y="5348685"/>
                        <a:ext cx="2570229" cy="1549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72B3630C-A37A-6ADE-7589-2CF63BAB0B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505666"/>
              </p:ext>
            </p:extLst>
          </p:nvPr>
        </p:nvGraphicFramePr>
        <p:xfrm>
          <a:off x="1811570" y="5444322"/>
          <a:ext cx="2756987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50680" imgH="406080" progId="Equation.DSMT4">
                  <p:embed/>
                </p:oleObj>
              </mc:Choice>
              <mc:Fallback>
                <p:oleObj name="Equation" r:id="rId17" imgW="850680" imgH="40608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72B3630C-A37A-6ADE-7589-2CF63BAB0B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11570" y="5444322"/>
                        <a:ext cx="2756987" cy="1317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A3D8384E-94E0-1115-63A8-B22A1E8904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207173"/>
              </p:ext>
            </p:extLst>
          </p:nvPr>
        </p:nvGraphicFramePr>
        <p:xfrm>
          <a:off x="7827836" y="720209"/>
          <a:ext cx="2892139" cy="3193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19" imgW="7166164" imgH="7913519" progId="CorelDraw.Graphic.19">
                  <p:embed/>
                </p:oleObj>
              </mc:Choice>
              <mc:Fallback>
                <p:oleObj name="CorelDRAW" r:id="rId19" imgW="7166164" imgH="7913519" progId="CorelDraw.Graphic.19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A3D8384E-94E0-1115-63A8-B22A1E8904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827836" y="720209"/>
                        <a:ext cx="2892139" cy="31934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57A7C78D-24CC-7F94-5767-FC5D4A44FDA2}"/>
              </a:ext>
            </a:extLst>
          </p:cNvPr>
          <p:cNvSpPr txBox="1"/>
          <p:nvPr/>
        </p:nvSpPr>
        <p:spPr>
          <a:xfrm rot="20078874">
            <a:off x="55701" y="196255"/>
            <a:ext cx="23317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b="1">
                <a:solidFill>
                  <a:srgbClr val="00235F"/>
                </a:solidFill>
                <a:latin typeface="Mistral" panose="03090702030407020403" pitchFamily="66" charset="0"/>
              </a:rPr>
              <a:t>Вспомним</a:t>
            </a:r>
          </a:p>
        </p:txBody>
      </p:sp>
    </p:spTree>
    <p:extLst>
      <p:ext uri="{BB962C8B-B14F-4D97-AF65-F5344CB8AC3E}">
        <p14:creationId xmlns:p14="http://schemas.microsoft.com/office/powerpoint/2010/main" val="8016293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72D7E864-AAF5-39DB-24F9-D2175A6FD4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961910"/>
              </p:ext>
            </p:extLst>
          </p:nvPr>
        </p:nvGraphicFramePr>
        <p:xfrm>
          <a:off x="630428" y="1224471"/>
          <a:ext cx="2588259" cy="2694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3" imgW="7166164" imgH="7457670" progId="CorelDraw.Graphic.19">
                  <p:embed/>
                </p:oleObj>
              </mc:Choice>
              <mc:Fallback>
                <p:oleObj name="CorelDRAW" r:id="rId3" imgW="7166164" imgH="7457670" progId="CorelDraw.Graphic.19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72D7E864-AAF5-39DB-24F9-D2175A6FD4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0428" y="1224471"/>
                        <a:ext cx="2588259" cy="2694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C41D3D82-4228-6F1B-E543-DBE9BC3045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730123"/>
              </p:ext>
            </p:extLst>
          </p:nvPr>
        </p:nvGraphicFramePr>
        <p:xfrm>
          <a:off x="955820" y="2921693"/>
          <a:ext cx="1937473" cy="484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190440" progId="Equation.DSMT4">
                  <p:embed/>
                </p:oleObj>
              </mc:Choice>
              <mc:Fallback>
                <p:oleObj name="Equation" r:id="rId5" imgW="761760" imgH="19044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C41D3D82-4228-6F1B-E543-DBE9BC3045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5820" y="2921693"/>
                        <a:ext cx="1937473" cy="484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C236C71B-07B7-74A4-CC1C-AAF59D372586}"/>
              </a:ext>
            </a:extLst>
          </p:cNvPr>
          <p:cNvSpPr txBox="1"/>
          <p:nvPr/>
        </p:nvSpPr>
        <p:spPr>
          <a:xfrm>
            <a:off x="260096" y="0"/>
            <a:ext cx="7406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b="1">
                <a:solidFill>
                  <a:srgbClr val="00235F"/>
                </a:solidFill>
                <a:latin typeface="Mistral" panose="03090702030407020403" pitchFamily="66" charset="0"/>
              </a:rPr>
              <a:t>Э</a:t>
            </a:r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19014F0E-B275-6F34-CE66-719C9AEDFB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190776"/>
              </p:ext>
            </p:extLst>
          </p:nvPr>
        </p:nvGraphicFramePr>
        <p:xfrm>
          <a:off x="4110103" y="937970"/>
          <a:ext cx="6715187" cy="1083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08080" imgH="469800" progId="Equation.DSMT4">
                  <p:embed/>
                </p:oleObj>
              </mc:Choice>
              <mc:Fallback>
                <p:oleObj name="Equation" r:id="rId7" imgW="2908080" imgH="4698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19014F0E-B275-6F34-CE66-719C9AEDFB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0103" y="937970"/>
                        <a:ext cx="6715187" cy="1083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D57A63E6-1674-B589-E995-A4575CC56D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799431"/>
              </p:ext>
            </p:extLst>
          </p:nvPr>
        </p:nvGraphicFramePr>
        <p:xfrm>
          <a:off x="3745484" y="1985526"/>
          <a:ext cx="6637338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33640" imgH="583920" progId="Equation.DSMT4">
                  <p:embed/>
                </p:oleObj>
              </mc:Choice>
              <mc:Fallback>
                <p:oleObj name="Equation" r:id="rId9" imgW="2933640" imgH="58392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D57A63E6-1674-B589-E995-A4575CC56D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45484" y="1985526"/>
                        <a:ext cx="6637338" cy="1458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47E282AA-7891-0058-F6F2-2DA008D03C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6279" y="38127"/>
            <a:ext cx="9873100" cy="899843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КИНЕМАТИКА ВРАЩАТЕЛЬНОГО ДВИЖЕНИЯ</a:t>
            </a:r>
            <a:r>
              <a:rPr lang="en-US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.</a:t>
            </a:r>
            <a:br>
              <a:rPr lang="ru-RU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</a:br>
            <a:r>
              <a:rPr lang="ru-RU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УСКОРЕНИЯ</a:t>
            </a:r>
            <a:r>
              <a:rPr lang="en-US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.</a:t>
            </a:r>
            <a:endParaRPr lang="en-US" sz="280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A3384705-6E3D-DE2E-C23D-2F95FFACB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682434"/>
              </p:ext>
            </p:extLst>
          </p:nvPr>
        </p:nvGraphicFramePr>
        <p:xfrm>
          <a:off x="3745484" y="3406061"/>
          <a:ext cx="5353416" cy="1588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95200" imgH="622080" progId="Equation.DSMT4">
                  <p:embed/>
                </p:oleObj>
              </mc:Choice>
              <mc:Fallback>
                <p:oleObj name="Equation" r:id="rId11" imgW="2095200" imgH="62208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A3384705-6E3D-DE2E-C23D-2F95FFACBB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45484" y="3406061"/>
                        <a:ext cx="5353416" cy="1588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D218E8EA-2385-D3FE-E1E2-B327FD72D7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940850"/>
              </p:ext>
            </p:extLst>
          </p:nvPr>
        </p:nvGraphicFramePr>
        <p:xfrm>
          <a:off x="3059782" y="5302712"/>
          <a:ext cx="7470722" cy="1299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44440" imgH="355320" progId="Equation.DSMT4">
                  <p:embed/>
                </p:oleObj>
              </mc:Choice>
              <mc:Fallback>
                <p:oleObj name="Equation" r:id="rId13" imgW="2044440" imgH="35532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D218E8EA-2385-D3FE-E1E2-B327FD72D7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59782" y="5302712"/>
                        <a:ext cx="7470722" cy="1299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43717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Рисунок 8" descr="Изображение выглядит как автоспорт, транспортное средство, Гоночный автомобиль, колесо&#10;&#10;Автоматически созданное описание">
            <a:extLst>
              <a:ext uri="{FF2B5EF4-FFF2-40B4-BE49-F238E27FC236}">
                <a16:creationId xmlns:a16="http://schemas.microsoft.com/office/drawing/2014/main" id="{7D29A3B2-3C1C-C7E3-3B38-9A0340B5A20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734" y="70951"/>
            <a:ext cx="5795953" cy="3860969"/>
          </a:xfrm>
          <a:prstGeom prst="rect">
            <a:avLst/>
          </a:prstGeom>
        </p:spPr>
      </p:pic>
      <p:cxnSp>
        <p:nvCxnSpPr>
          <p:cNvPr id="22" name="Прямая со стрелкой 21">
            <a:extLst>
              <a:ext uri="{FF2B5EF4-FFF2-40B4-BE49-F238E27FC236}">
                <a16:creationId xmlns:a16="http://schemas.microsoft.com/office/drawing/2014/main" id="{2BD10114-8354-0FE3-8481-F39A39A30289}"/>
              </a:ext>
            </a:extLst>
          </p:cNvPr>
          <p:cNvCxnSpPr/>
          <p:nvPr/>
        </p:nvCxnSpPr>
        <p:spPr>
          <a:xfrm>
            <a:off x="2898648" y="1883520"/>
            <a:ext cx="1664208" cy="0"/>
          </a:xfrm>
          <a:prstGeom prst="straightConnector1">
            <a:avLst/>
          </a:prstGeom>
          <a:ln w="88900">
            <a:solidFill>
              <a:srgbClr val="E72C8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Группа 24">
            <a:extLst>
              <a:ext uri="{FF2B5EF4-FFF2-40B4-BE49-F238E27FC236}">
                <a16:creationId xmlns:a16="http://schemas.microsoft.com/office/drawing/2014/main" id="{AB605872-9EC1-B126-694C-6E33491DD4D9}"/>
              </a:ext>
            </a:extLst>
          </p:cNvPr>
          <p:cNvGrpSpPr/>
          <p:nvPr/>
        </p:nvGrpSpPr>
        <p:grpSpPr>
          <a:xfrm>
            <a:off x="3575376" y="1078848"/>
            <a:ext cx="439920" cy="641880"/>
            <a:chOff x="3895416" y="1892664"/>
            <a:chExt cx="439920" cy="641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23" name="Рукописный ввод 22">
                  <a:extLst>
                    <a:ext uri="{FF2B5EF4-FFF2-40B4-BE49-F238E27FC236}">
                      <a16:creationId xmlns:a16="http://schemas.microsoft.com/office/drawing/2014/main" id="{130FFC07-B907-C43E-88CF-0CB408706C89}"/>
                    </a:ext>
                  </a:extLst>
                </p14:cNvPr>
                <p14:cNvContentPartPr/>
                <p14:nvPr/>
              </p14:nvContentPartPr>
              <p14:xfrm>
                <a:off x="3938976" y="2114064"/>
                <a:ext cx="396360" cy="420480"/>
              </p14:xfrm>
            </p:contentPart>
          </mc:Choice>
          <mc:Fallback>
            <p:pic>
              <p:nvPicPr>
                <p:cNvPr id="23" name="Рукописный ввод 22">
                  <a:extLst>
                    <a:ext uri="{FF2B5EF4-FFF2-40B4-BE49-F238E27FC236}">
                      <a16:creationId xmlns:a16="http://schemas.microsoft.com/office/drawing/2014/main" id="{130FFC07-B907-C43E-88CF-0CB408706C89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3920992" y="2096064"/>
                  <a:ext cx="431968" cy="45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24" name="Рукописный ввод 23">
                  <a:extLst>
                    <a:ext uri="{FF2B5EF4-FFF2-40B4-BE49-F238E27FC236}">
                      <a16:creationId xmlns:a16="http://schemas.microsoft.com/office/drawing/2014/main" id="{BD82DB46-3861-9836-F024-02B7618A97D4}"/>
                    </a:ext>
                  </a:extLst>
                </p14:cNvPr>
                <p14:cNvContentPartPr/>
                <p14:nvPr/>
              </p14:nvContentPartPr>
              <p14:xfrm>
                <a:off x="3895416" y="1892664"/>
                <a:ext cx="414360" cy="170280"/>
              </p14:xfrm>
            </p:contentPart>
          </mc:Choice>
          <mc:Fallback>
            <p:pic>
              <p:nvPicPr>
                <p:cNvPr id="24" name="Рукописный ввод 23">
                  <a:extLst>
                    <a:ext uri="{FF2B5EF4-FFF2-40B4-BE49-F238E27FC236}">
                      <a16:creationId xmlns:a16="http://schemas.microsoft.com/office/drawing/2014/main" id="{BD82DB46-3861-9836-F024-02B7618A97D4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3877416" y="1874664"/>
                  <a:ext cx="450000" cy="205920"/>
                </a:xfrm>
                <a:prstGeom prst="rect">
                  <a:avLst/>
                </a:prstGeom>
              </p:spPr>
            </p:pic>
          </mc:Fallback>
        </mc:AlternateContent>
      </p:grpSp>
      <p:pic>
        <p:nvPicPr>
          <p:cNvPr id="27" name="Рисунок 26" descr="Изображение выглядит как стадион, арена, строительство, Спортивная площадка&#10;&#10;Автоматически созданное описание">
            <a:extLst>
              <a:ext uri="{FF2B5EF4-FFF2-40B4-BE49-F238E27FC236}">
                <a16:creationId xmlns:a16="http://schemas.microsoft.com/office/drawing/2014/main" id="{18C205F8-6C80-C5AF-1049-CC441A3F5F8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9976" y="3195596"/>
            <a:ext cx="7525512" cy="34429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42158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7E8AA5A3-6310-8CE2-8456-FC87BF64E5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088363"/>
              </p:ext>
            </p:extLst>
          </p:nvPr>
        </p:nvGraphicFramePr>
        <p:xfrm>
          <a:off x="630428" y="1065911"/>
          <a:ext cx="6205537" cy="278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3" imgW="6205338" imgH="2784745" progId="CorelDraw.Graphic.19">
                  <p:embed/>
                </p:oleObj>
              </mc:Choice>
              <mc:Fallback>
                <p:oleObj name="CorelDRAW" r:id="rId3" imgW="6205338" imgH="2784745" progId="CorelDraw.Graphic.19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7E8AA5A3-6310-8CE2-8456-FC87BF64E5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0428" y="1065911"/>
                        <a:ext cx="6205537" cy="278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DFA1CA59-FF6D-6CD2-754D-222A7A8D56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6279" y="38127"/>
            <a:ext cx="9873100" cy="899843"/>
          </a:xfrm>
        </p:spPr>
        <p:txBody>
          <a:bodyPr>
            <a:normAutofit fontScale="90000"/>
          </a:bodyPr>
          <a:lstStyle/>
          <a:p>
            <a:pPr algn="ctr">
              <a:spcBef>
                <a:spcPts val="1000"/>
              </a:spcBef>
            </a:pPr>
            <a:r>
              <a:rPr lang="ru-RU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КИНЕМАТИКА ВРАЩАТЕЛЬНОГО ДВИЖЕНИЯ</a:t>
            </a:r>
            <a:br>
              <a:rPr lang="ru-RU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</a:br>
            <a:r>
              <a:rPr lang="ru-RU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ВЕКТОР ЭЛЕМЕНТАРНОГО УГЛОВОГО ПЕРЕМЕЩЕНИЯ</a:t>
            </a:r>
            <a:endParaRPr lang="en-US" sz="280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AF9E915-9F36-06F4-BAB6-991160C9E190}"/>
              </a:ext>
            </a:extLst>
          </p:cNvPr>
          <p:cNvSpPr txBox="1"/>
          <p:nvPr/>
        </p:nvSpPr>
        <p:spPr>
          <a:xfrm>
            <a:off x="260096" y="0"/>
            <a:ext cx="7406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b="1">
                <a:solidFill>
                  <a:srgbClr val="00235F"/>
                </a:solidFill>
                <a:latin typeface="Mistral" panose="03090702030407020403" pitchFamily="66" charset="0"/>
              </a:rPr>
              <a:t>Э</a:t>
            </a: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956E9142-C5BE-32D7-FF92-EE8F0D095D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10861"/>
              </p:ext>
            </p:extLst>
          </p:nvPr>
        </p:nvGraphicFramePr>
        <p:xfrm>
          <a:off x="5086414" y="4245991"/>
          <a:ext cx="6205537" cy="227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5" imgW="6205338" imgH="2277826" progId="CorelDraw.Graphic.19">
                  <p:embed/>
                </p:oleObj>
              </mc:Choice>
              <mc:Fallback>
                <p:oleObj name="CorelDRAW" r:id="rId5" imgW="6205338" imgH="2277826" progId="CorelDraw.Graphic.19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956E9142-C5BE-32D7-FF92-EE8F0D095D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86414" y="4245991"/>
                        <a:ext cx="6205537" cy="227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95354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0AF9E915-9F36-06F4-BAB6-991160C9E190}"/>
              </a:ext>
            </a:extLst>
          </p:cNvPr>
          <p:cNvSpPr txBox="1"/>
          <p:nvPr/>
        </p:nvSpPr>
        <p:spPr>
          <a:xfrm>
            <a:off x="260096" y="0"/>
            <a:ext cx="7406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b="1">
                <a:solidFill>
                  <a:srgbClr val="00235F"/>
                </a:solidFill>
                <a:latin typeface="Mistral" panose="03090702030407020403" pitchFamily="66" charset="0"/>
              </a:rPr>
              <a:t>Э</a:t>
            </a:r>
          </a:p>
        </p:txBody>
      </p:sp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0CE0790A-8072-62A3-2F68-A3F54F6B06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6279" y="38127"/>
            <a:ext cx="9873100" cy="899843"/>
          </a:xfrm>
        </p:spPr>
        <p:txBody>
          <a:bodyPr>
            <a:normAutofit fontScale="90000"/>
          </a:bodyPr>
          <a:lstStyle/>
          <a:p>
            <a:pPr algn="ctr">
              <a:spcBef>
                <a:spcPts val="1000"/>
              </a:spcBef>
            </a:pPr>
            <a:r>
              <a:rPr lang="ru-RU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КИНЕМАТИКА ВРАЩАТЕЛЬНОГО ДВИЖЕНИЯ</a:t>
            </a:r>
            <a:br>
              <a:rPr lang="ru-RU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</a:br>
            <a:r>
              <a:rPr lang="ru-RU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ВЕКТОР ЭЛЕМЕНТАРНОГО УГЛОВОГО ПЕРЕМЕЩЕНИЯ</a:t>
            </a:r>
            <a:endParaRPr lang="en-US" sz="280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70C8CD6-C875-9B5C-1909-0E37D5A41218}"/>
              </a:ext>
            </a:extLst>
          </p:cNvPr>
          <p:cNvSpPr txBox="1"/>
          <p:nvPr/>
        </p:nvSpPr>
        <p:spPr>
          <a:xfrm>
            <a:off x="1106279" y="2844225"/>
            <a:ext cx="1088359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https://www.youtube.com/watch?v=VzC9vYlmGl0&amp;t=2s</a:t>
            </a: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021761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FIRST_PUBLISH" val="1"/>
  <p:tag name="ISPRING_PRESENTATION_TITLE" val="L1_Mech_KinMatPoint"/>
  <p:tag name="ISPRING_UUID" val="{E64FBDB6-1DD0-4EBD-8E61-B983DA84A29F}"/>
  <p:tag name="ISPRING_RESOURCE_FOLDER" val="D:\CurrentWork\ИТМО_ФИЗТЕХ\ИТМО_Лекции\Механика_Л1_Кинематика\"/>
  <p:tag name="ISPRING_PRESENTATION_PATH" val="D:\CurrentWork\ИТМО_ФИЗТЕХ\ИТМО_Лекции\Механика_Л1_Кинематика.pptx"/>
  <p:tag name="ISPRING_PROJECT_VERSION" val="9.3"/>
  <p:tag name="ISPRING_PROJECT_FOLDER_UPDATED" val="1"/>
  <p:tag name="ISPRING_SCREEN_RECS_UPDATED" val="D:\CurrentWork\ИТМО_ФИЗТЕХ\ИТМО_Лекции\Механика_Л1_Кинематика\"/>
</p:tagLst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webextensions/_rels/taskpanes.xml.rels><?xml version="1.0" encoding="UTF-8" standalone="yes"?>
<Relationships xmlns="http://schemas.openxmlformats.org/package/2006/relationships"><Relationship Id="rId2" Type="http://schemas.microsoft.com/office/2011/relationships/webextension" Target="webextension2.xml"/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525" row="0">
    <wetp:webextensionref xmlns:r="http://schemas.openxmlformats.org/officeDocument/2006/relationships" r:id="rId1"/>
  </wetp:taskpane>
  <wetp:taskpane dockstate="right" visibility="0" width="350" row="5">
    <wetp:webextensionref xmlns:r="http://schemas.openxmlformats.org/officeDocument/2006/relationships" r:id="rId2"/>
  </wetp:taskpane>
</wetp:taskpanes>
</file>

<file path=ppt/webextensions/webextension1.xml><?xml version="1.0" encoding="utf-8"?>
<we:webextension xmlns:we="http://schemas.microsoft.com/office/webextensions/webextension/2010/11" id="{9AB00C3F-50A5-4CB6-9423-E937B40FFCE2}">
  <we:reference id="wa104381155" version="1.1.4.0" store="ru-RU" storeType="OMEX"/>
  <we:alternateReferences>
    <we:reference id="WA104381155" version="1.1.4.0" store="WA104381155" storeType="OMEX"/>
  </we:alternateReferences>
  <we:properties/>
  <we:bindings/>
  <we:snapshot xmlns:r="http://schemas.openxmlformats.org/officeDocument/2006/relationships"/>
</we:webextension>
</file>

<file path=ppt/webextensions/webextension2.xml><?xml version="1.0" encoding="utf-8"?>
<we:webextension xmlns:we="http://schemas.microsoft.com/office/webextensions/webextension/2010/11" id="{D5D9DE8C-754E-4529-9641-FCCD00A965DD}">
  <we:reference id="wa200000729" version="3.9.283.0" store="en-US" storeType="OMEX"/>
  <we:alternateReferences>
    <we:reference id="WA200000729" version="3.9.283.0" store="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14</Words>
  <Application>Microsoft Office PowerPoint</Application>
  <PresentationFormat>Широкоэкранный</PresentationFormat>
  <Paragraphs>79</Paragraphs>
  <Slides>16</Slides>
  <Notes>14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6</vt:i4>
      </vt:variant>
    </vt:vector>
  </HeadingPairs>
  <TitlesOfParts>
    <vt:vector size="25" baseType="lpstr">
      <vt:lpstr>Arial</vt:lpstr>
      <vt:lpstr>Calibri</vt:lpstr>
      <vt:lpstr>Calibri Light</vt:lpstr>
      <vt:lpstr>Constantia</vt:lpstr>
      <vt:lpstr>Mistral</vt:lpstr>
      <vt:lpstr>Times New Roman</vt:lpstr>
      <vt:lpstr>Тема Office</vt:lpstr>
      <vt:lpstr>Equation</vt:lpstr>
      <vt:lpstr>CorelDRAW</vt:lpstr>
      <vt:lpstr>МЕХАНИКА</vt:lpstr>
      <vt:lpstr>ОСНОВНЫЕ КИНЕМАТИЧЕСКИЕ ПАРАМЕТРЫ  ПОСТУПАТЕЛЬНОГО ДВИЖЕНИЯ</vt:lpstr>
      <vt:lpstr>КИНЕМАТИКА ВРАЩАТЕЛЬНОГО ДВИЖЕНИЯ ВЕЛИЧИНА УГЛОВОЙ СКОРОСТИ</vt:lpstr>
      <vt:lpstr>КИНЕМАТИКА ВРАЩАТЕЛЬНОГО ДВИЖЕНИЯ ВЕЛИЧИНА УГЛОВОЙ СКОРОСТИ</vt:lpstr>
      <vt:lpstr>ЕСТЕССТВЕННЫЙ СПОСОБ ОПИСАНИЯ ДВИЖЕНИЯ</vt:lpstr>
      <vt:lpstr>КИНЕМАТИКА ВРАЩАТЕЛЬНОГО ДВИЖЕНИЯ. УСКОРЕНИЯ.</vt:lpstr>
      <vt:lpstr>Презентация PowerPoint</vt:lpstr>
      <vt:lpstr>КИНЕМАТИКА ВРАЩАТЕЛЬНОГО ДВИЖЕНИЯ ВЕКТОР ЭЛЕМЕНТАРНОГО УГЛОВОГО ПЕРЕМЕЩЕНИЯ</vt:lpstr>
      <vt:lpstr>КИНЕМАТИКА ВРАЩАТЕЛЬНОГО ДВИЖЕНИЯ ВЕКТОР ЭЛЕМЕНТАРНОГО УГЛОВОГО ПЕРЕМЕЩЕНИЯ</vt:lpstr>
      <vt:lpstr>КИНЕМАТИКА ВРАЩАТЕЛЬНОГО ДВИЖЕНИЯ ВЕКТОР ЭЛЕМЕНТАРНОГО УГЛОВОГО ПЕРЕМЕЩЕНИЯ</vt:lpstr>
      <vt:lpstr>КИНЕМАТИКА ВРАЩАТЕЛЬНОГО ДВИЖЕНИЯ ВЕКТОР УГЛОВОЙ СКОРОСТИ</vt:lpstr>
      <vt:lpstr>КИНЕМАТИКА ВРАЩАТЕЛЬНОГО ДВИЖЕНИЯ ВЕКТОР УГЛОВОГО УСКОРЕНИЯ</vt:lpstr>
      <vt:lpstr>СИСТЕМА МАТЕРИАЛЬНЫХ ТОЧЕК ЦЕНТР МАСС</vt:lpstr>
      <vt:lpstr>ЦЕНТР МАСС.  ДИСКРЕТНОЕ РАСПРЕДЕЛЕНИЕ.</vt:lpstr>
      <vt:lpstr>ТЕСТ</vt:lpstr>
      <vt:lpstr>ЛИТЕРАТУРА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1_Mech_KinMatPoint</dc:title>
  <dc:creator>Ekaterina Efremova</dc:creator>
  <cp:lastModifiedBy>Ekaterina Efremova</cp:lastModifiedBy>
  <cp:revision>1</cp:revision>
  <dcterms:created xsi:type="dcterms:W3CDTF">2019-01-04T17:45:57Z</dcterms:created>
  <dcterms:modified xsi:type="dcterms:W3CDTF">2023-09-24T20:15:49Z</dcterms:modified>
</cp:coreProperties>
</file>